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Up49HwlUmCPgjW11QMTVAwHaCo" ContentType="image/jpe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79" r:id="rId3"/>
    <p:sldId id="280" r:id="rId4"/>
    <p:sldId id="393" r:id="rId5"/>
    <p:sldId id="413" r:id="rId6"/>
    <p:sldId id="423" r:id="rId7"/>
    <p:sldId id="376" r:id="rId8"/>
    <p:sldId id="414" r:id="rId9"/>
    <p:sldId id="424" r:id="rId10"/>
    <p:sldId id="277" r:id="rId11"/>
    <p:sldId id="261" r:id="rId12"/>
    <p:sldId id="438" r:id="rId13"/>
    <p:sldId id="425" r:id="rId14"/>
    <p:sldId id="436" r:id="rId15"/>
    <p:sldId id="262" r:id="rId16"/>
    <p:sldId id="263" r:id="rId17"/>
    <p:sldId id="264" r:id="rId18"/>
    <p:sldId id="426" r:id="rId19"/>
    <p:sldId id="441" r:id="rId20"/>
    <p:sldId id="427" r:id="rId21"/>
    <p:sldId id="265" r:id="rId22"/>
    <p:sldId id="416" r:id="rId23"/>
    <p:sldId id="417" r:id="rId24"/>
    <p:sldId id="270" r:id="rId25"/>
    <p:sldId id="428" r:id="rId26"/>
    <p:sldId id="429" r:id="rId27"/>
    <p:sldId id="271" r:id="rId28"/>
    <p:sldId id="439" r:id="rId29"/>
    <p:sldId id="282" r:id="rId30"/>
    <p:sldId id="273" r:id="rId31"/>
    <p:sldId id="274" r:id="rId32"/>
    <p:sldId id="430" r:id="rId33"/>
    <p:sldId id="275" r:id="rId34"/>
    <p:sldId id="418" r:id="rId35"/>
    <p:sldId id="431" r:id="rId36"/>
    <p:sldId id="432" r:id="rId37"/>
    <p:sldId id="433" r:id="rId38"/>
    <p:sldId id="434" r:id="rId39"/>
    <p:sldId id="420" r:id="rId40"/>
    <p:sldId id="435" r:id="rId41"/>
    <p:sldId id="421" r:id="rId42"/>
    <p:sldId id="422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162" y="3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599A2E-E655-4E3D-8EE8-71A8404D883A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568DD-57B2-4BED-976D-2C9841167D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192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C2DFE3-EB92-4540-B9C7-165AEDC21D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5A1B20-9AA2-4EFC-AA3B-07635B00340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0E31B533-E409-4B1A-9330-5EBCFEEC2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C308FD60-D600-40FE-AC5E-C2C5CA4A1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6F935D-8F62-4629-A2A8-3549AFF467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E66782-D625-466E-BDB2-2CAFC5ADC5C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D410E710-B308-414B-A1AF-DED188942E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45862854-E168-4961-8B62-AB3A2DFDA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F2B0D2-1F2A-44EA-84C0-EA5616D4D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B9998-DF15-4A89-8F81-17D44752802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28354" name="Rectangle 2">
            <a:extLst>
              <a:ext uri="{FF2B5EF4-FFF2-40B4-BE49-F238E27FC236}">
                <a16:creationId xmlns:a16="http://schemas.microsoft.com/office/drawing/2014/main" id="{7C5FF39E-D812-458A-BC52-2B41436138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E6D6090A-19DA-4DD1-8FDF-4C3EA77844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83932C-89E5-44FE-B4EE-A337413C3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E77D8F-0CF7-49B2-A726-AD86998854B3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31426" name="Rectangle 2">
            <a:extLst>
              <a:ext uri="{FF2B5EF4-FFF2-40B4-BE49-F238E27FC236}">
                <a16:creationId xmlns:a16="http://schemas.microsoft.com/office/drawing/2014/main" id="{B7885E36-9C14-41DC-A7D0-CDFD0EDE6F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F9269AE6-15C5-4182-9611-9FBE598B6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47297A-D759-4B24-849D-FFAC34DA98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7D9D33-042A-431A-B3D1-9B587A68B0D5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32450" name="Rectangle 2">
            <a:extLst>
              <a:ext uri="{FF2B5EF4-FFF2-40B4-BE49-F238E27FC236}">
                <a16:creationId xmlns:a16="http://schemas.microsoft.com/office/drawing/2014/main" id="{8805CC54-0382-4AF1-B1F0-C3F9EA4FBE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ADB178EF-B4CB-4DDF-81C5-E445067239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FDD13C-7EB6-4462-9DA4-11CD2DCE4C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68C062-78DC-40C9-A2DF-986E843CE94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274B3325-9E96-4B1C-BD29-238D42EFC2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EE708C16-2053-4996-A33C-BE7EB9D3E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0F5387-B766-4682-8192-7D4BA1FFD8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C0E7F9-3B1E-4FC9-9014-8E3AA02B282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B191F63C-590D-4180-AD3D-EC59FE7953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4AE0DC52-9688-4680-A72B-A61E94641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09256B-654E-4976-BAF3-2F6E184FB4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8486A-4BCD-42B5-AEA8-72B368F1570D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36546" name="Rectangle 2">
            <a:extLst>
              <a:ext uri="{FF2B5EF4-FFF2-40B4-BE49-F238E27FC236}">
                <a16:creationId xmlns:a16="http://schemas.microsoft.com/office/drawing/2014/main" id="{7ECD0DF6-1DB3-405E-BADB-0391609953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0867CB70-A2D7-4F07-8F52-50723985FF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61F2126-990F-47FC-BF1F-9F49A3ADF4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FA76CE-E9E3-4F21-8957-C4EE91BE268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8F48E869-917C-41A2-9617-108868184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id="{4AD69E21-7D04-4792-9A40-0E2184A498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FBEED8-FC68-4BA4-B91B-5A155F9C4C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3045D9-7D98-42FC-A607-CBC165E9991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88098" name="Rectangle 2">
            <a:extLst>
              <a:ext uri="{FF2B5EF4-FFF2-40B4-BE49-F238E27FC236}">
                <a16:creationId xmlns:a16="http://schemas.microsoft.com/office/drawing/2014/main" id="{73074D4A-2E4F-4383-AEC4-EC626D81E6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>
            <a:extLst>
              <a:ext uri="{FF2B5EF4-FFF2-40B4-BE49-F238E27FC236}">
                <a16:creationId xmlns:a16="http://schemas.microsoft.com/office/drawing/2014/main" id="{67C10B9D-1CC8-421F-ABB4-4B2F88B321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C3B8B2-7AF9-4E47-A44A-337B0368CD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0648B-DB4D-4DF0-87E3-AF55008766D8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65870CFB-BE96-4294-BFDE-76124CDE7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5B689A6D-2EF0-4C6A-9805-9E2A64182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2FC183-7867-4D6D-9869-4281F81782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A2A56-60C4-4150-8E84-737974CBFA9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FE485D19-4716-4CD3-B307-9DEC03C3DB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29B41AA1-A04F-4491-81A2-090363D42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C4281A-49D1-4BF3-B7B7-7DC8BF9E6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BF5F5-2331-40C4-BAB8-3AFA52238978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1517ECD9-F26A-4578-A5C0-105D8A07F3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A5D371F8-5AD4-448F-89FA-55094775B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26D9E0-2504-4644-9230-8F23775232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C4161-509C-4468-B4DF-ADF4C603EF0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19138" name="Rectangle 2">
            <a:extLst>
              <a:ext uri="{FF2B5EF4-FFF2-40B4-BE49-F238E27FC236}">
                <a16:creationId xmlns:a16="http://schemas.microsoft.com/office/drawing/2014/main" id="{6867749E-9B73-4EDF-874B-A1FE1E1C21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6D14CE75-F0C7-4F19-B269-A795B56A5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B507E5-6B29-4A4D-A84D-A8CF9E1C2F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42B96-689D-4366-A7BA-7C32D346A9B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3C01DD55-DDF9-4DBB-BFE0-3ABB9CE8AD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CF753F5A-7A1B-4EEB-8C57-4050CEB81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B02B8B-2B07-4B4C-8D4E-728A83417C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10B031-ED07-4FF8-99BA-3B3653CFAF2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538E4977-1E6B-4759-BF22-9F74DF9574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ED7B6696-3332-4C78-B2FA-CB35E6E816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262655-34C3-4DB7-A6D6-A6DDCC54F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30E50-8AA5-4C1F-8B8D-54676B2E033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24258" name="Rectangle 2">
            <a:extLst>
              <a:ext uri="{FF2B5EF4-FFF2-40B4-BE49-F238E27FC236}">
                <a16:creationId xmlns:a16="http://schemas.microsoft.com/office/drawing/2014/main" id="{CB4321BB-A484-4201-A65D-F4F321804B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D89B53B5-0067-4F60-AD24-031EB8E48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C14F17-EC43-4B4C-BC81-2CA4B579AF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7E1A0-ACCB-4E97-A316-1E824F70C86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48514" name="Rectangle 2">
            <a:extLst>
              <a:ext uri="{FF2B5EF4-FFF2-40B4-BE49-F238E27FC236}">
                <a16:creationId xmlns:a16="http://schemas.microsoft.com/office/drawing/2014/main" id="{1D84456A-A4D8-404F-84A6-DF74873365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>
            <a:extLst>
              <a:ext uri="{FF2B5EF4-FFF2-40B4-BE49-F238E27FC236}">
                <a16:creationId xmlns:a16="http://schemas.microsoft.com/office/drawing/2014/main" id="{BFF8FF1F-07B6-46D7-8B96-A09D8F9FE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165207-FCF9-40D3-ACAF-6C3830D991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FED853-7DBB-4326-991B-E1AF11ED1BD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57EF7ABD-E58C-4BA1-872F-587C27630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AEA64041-F5ED-45A4-B770-28C8085CE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AD4275-89CA-4DB4-9DFB-763152A1A1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6E918-4A21-4D1A-9436-73BF74F5A33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26306" name="Rectangle 2">
            <a:extLst>
              <a:ext uri="{FF2B5EF4-FFF2-40B4-BE49-F238E27FC236}">
                <a16:creationId xmlns:a16="http://schemas.microsoft.com/office/drawing/2014/main" id="{C8AA2FD3-E09E-4AD3-A206-09755BE761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4E882850-76A5-4A73-A11C-BDE8CE4C8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27516-70CE-415D-BC00-D6FC374030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470221-91F2-4128-9316-9BBCFC7585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B18C65-87CC-4E21-AFA8-BEB20D717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599672-A0C5-44D9-B687-B73D3956D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2FB04-3184-4C13-A69E-90D19F74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4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9132E-5D4C-4C35-BFA2-51EAD7D71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71C23E-FCFD-4D3A-8B92-72EF47FD7E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5BED02-A36F-41FE-8D8D-A8D739C13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7058F6-A70B-4B1D-A08D-1CA8BBB84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2C7C29-B2A3-4E3F-A23B-2BE9F027E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078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E440633-26F2-44E4-B844-9CD62AC923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ABE4689-0938-40C4-BBAB-73228D8D6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E85880-2BD8-4504-8A34-194D7E27E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04A5DD-1DD3-4A68-968B-35E837286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A9A2AA-2F1F-47F8-8CBE-CEEC329D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97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A80059-A33D-4AF6-81A5-059F49C2B7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EBA07A-B151-48E2-9318-0AC9E4476E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7B2F51D-EB7A-43CB-8161-B2D22D61BD0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F9353C76-FBCE-4244-82F1-C4A68344B84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3DD2CE3D-EBCE-4CC5-9727-BA40475F741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3D8B8E4A-EB46-4FB5-AC0F-C8517FB8E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4121AAE-7529-4CAE-BEA3-DA619347D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7784CFA-BEDE-44EF-9D99-2ADF1073C6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076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FFD45-B650-447D-B8B1-7B6531EEB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527D81-4DCD-461A-8F86-95D900027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D960A3-9817-4F4D-9224-AD5428388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FFF121-F2A6-4126-99AC-AA899DEF1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75843B-FB9C-48D5-9F96-55603643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394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6E81D7-4770-41AD-9B3B-975DE3523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08E456-32FD-4B84-A715-9D28591653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9FCFFC-068C-4B35-9AD7-1569DF020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3A0CED-3162-44A9-BF0D-726FFAE5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78FF89-E1A3-404D-AE41-35EF4D9C0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1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8BCD7C-3465-4EAE-BB18-733B0012E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35CAC5-6D1A-4B02-8908-63AB84AA91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9383BFA-75FF-4E48-A74A-CAD4DB86A5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AA560C-660E-48D0-A419-CA2CF44B0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6989D2-9CC6-4CB0-9D36-188EB7DE9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C82366C-44FC-4CC4-ABB5-4D7ED53F6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41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B80A5-4C55-4FC2-9E58-8983BA761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E29AC1-FEDC-4EED-8A79-9362BFB210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8B60CC-0AE4-4BF6-84EE-7EE598820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F0C638-0AE2-4752-9E34-AC77A48074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8A0A44D-5C21-44ED-BF60-F386EC950B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8321A73-CE1D-4849-8BF8-96420FB89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C507D14-3597-44EF-BDCF-B18CFDF9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AEE008-29D8-43DA-A727-F4F0F26E1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353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41054-5D7B-4F1A-BF8B-61859B783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AC85198-5BA9-4537-A529-91A77F57B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900207-7485-43E0-8FF5-BE729F507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AE4984F-97B3-46FC-B519-64F009037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545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4B7A04A-E79D-4080-946D-E2DAA0AAC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FD5691-AA27-4722-A5BA-1801301B6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73C835-98CD-4BBA-BBBE-3ECE1C29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54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536AA3-A787-4BE1-A804-9821501B2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24B202-5E51-4401-A0C3-A09D7B048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4C9406-B277-4401-A28B-B553163963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F57CCE7-B085-4244-8C4C-20EFCC065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2D953A-74BA-421D-BC88-46C1DB1ED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BA9106-EE5B-437E-B33B-1FBE88E9C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143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6E8E8A-0D34-47C6-9AF3-AD5A608A0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52AE321-3704-4790-88E3-CA7A30462A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C1C45C-4F63-4320-A23D-8666F2CF70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958106-C0E7-448A-B397-270A8BFEC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D57EB6-BB5E-4E23-A083-3B1E6BF4D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F70901-674F-4C30-8589-B6F9A466B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DF5A2F5-59D7-4F9E-8A70-E18285AB8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95787D-5767-4E10-9985-CE0EBB1307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C569B1-7749-4092-89EC-F5A4E15893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F74E1-9906-470D-871B-4B749779E679}" type="datetimeFigureOut">
              <a:rPr lang="zh-CN" altLang="en-US" smtClean="0"/>
              <a:t>2022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E964DD-6C06-4622-888C-053B1A6217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D3708F-02A3-4A9D-8934-2540C6D34A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660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Up49HwlUmCPgjW11QMTVAwHaCo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10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07.wmf"/><Relationship Id="rId21" Type="http://schemas.openxmlformats.org/officeDocument/2006/relationships/image" Target="../media/image115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4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6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32.bin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image" Target="../media/image132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3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37" Type="http://schemas.openxmlformats.org/officeDocument/2006/relationships/image" Target="../media/image134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5.wmf"/><Relationship Id="rId31" Type="http://schemas.openxmlformats.org/officeDocument/2006/relationships/image" Target="../media/image131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133.wmf"/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64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76.bin"/><Relationship Id="rId2" Type="http://schemas.openxmlformats.org/officeDocument/2006/relationships/image" Target="../media/image169.jpeg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83.bin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194.bin"/><Relationship Id="rId3" Type="http://schemas.openxmlformats.org/officeDocument/2006/relationships/image" Target="../media/image187.wmf"/><Relationship Id="rId21" Type="http://schemas.openxmlformats.org/officeDocument/2006/relationships/image" Target="../media/image196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1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1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2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11.bin"/><Relationship Id="rId3" Type="http://schemas.openxmlformats.org/officeDocument/2006/relationships/image" Target="../media/image204.wmf"/><Relationship Id="rId21" Type="http://schemas.openxmlformats.org/officeDocument/2006/relationships/image" Target="../media/image213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2" Type="http://schemas.openxmlformats.org/officeDocument/2006/relationships/oleObject" Target="../embeddings/oleObject203.bin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8.wmf"/><Relationship Id="rId24" Type="http://schemas.openxmlformats.org/officeDocument/2006/relationships/oleObject" Target="../embeddings/oleObject214.bin"/><Relationship Id="rId5" Type="http://schemas.openxmlformats.org/officeDocument/2006/relationships/image" Target="../media/image205.wmf"/><Relationship Id="rId15" Type="http://schemas.openxmlformats.org/officeDocument/2006/relationships/image" Target="../media/image210.wmf"/><Relationship Id="rId23" Type="http://schemas.openxmlformats.org/officeDocument/2006/relationships/image" Target="../media/image214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12.wmf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09.bin"/><Relationship Id="rId22" Type="http://schemas.openxmlformats.org/officeDocument/2006/relationships/oleObject" Target="../embeddings/oleObject2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2CFADA69-D589-473D-B7CC-B972C38930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12795" y="3863309"/>
            <a:ext cx="9144000" cy="1655762"/>
          </a:xfrm>
        </p:spPr>
        <p:txBody>
          <a:bodyPr/>
          <a:lstStyle/>
          <a:p>
            <a:r>
              <a:rPr lang="zh-CN" altLang="en-US" dirty="0"/>
              <a:t>刘智波</a:t>
            </a:r>
            <a:endParaRPr lang="en-US" altLang="zh-CN" dirty="0"/>
          </a:p>
          <a:p>
            <a:r>
              <a:rPr lang="zh-CN" altLang="en-US" dirty="0"/>
              <a:t>南开大学物理科学学院</a:t>
            </a:r>
            <a:endParaRPr lang="en-US" altLang="zh-CN" dirty="0"/>
          </a:p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642D6C-EA87-4B93-BBFD-87172AC51E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917" y="286495"/>
            <a:ext cx="4514850" cy="16002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DBA6B15-1404-40E7-A79D-8B5B2B81CC66}"/>
              </a:ext>
            </a:extLst>
          </p:cNvPr>
          <p:cNvSpPr/>
          <p:nvPr/>
        </p:nvSpPr>
        <p:spPr>
          <a:xfrm>
            <a:off x="2541018" y="2237028"/>
            <a:ext cx="7526714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四章 光的叠加</a:t>
            </a:r>
          </a:p>
        </p:txBody>
      </p:sp>
    </p:spTree>
    <p:extLst>
      <p:ext uri="{BB962C8B-B14F-4D97-AF65-F5344CB8AC3E}">
        <p14:creationId xmlns:p14="http://schemas.microsoft.com/office/powerpoint/2010/main" val="3049496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AE0F859C-30D2-49D1-9CC1-9017645DA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成立的条件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D8C3677-D58C-446C-B7BE-C1BB1FD148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传播介质为线性介质。</a:t>
            </a:r>
          </a:p>
          <a:p>
            <a:r>
              <a:rPr lang="zh-CN" altLang="en-US">
                <a:latin typeface="宋体" panose="02010600030101010101" pitchFamily="2" charset="-122"/>
              </a:rPr>
              <a:t>振动不十分强。</a:t>
            </a:r>
            <a:r>
              <a:rPr lang="zh-CN" altLang="en-US"/>
              <a:t>在振动很强烈时，线性介质会变为非线性的。</a:t>
            </a:r>
          </a:p>
          <a:p>
            <a:r>
              <a:rPr lang="zh-CN" altLang="en-US">
                <a:latin typeface="宋体" panose="02010600030101010101" pitchFamily="2" charset="-122"/>
              </a:rPr>
              <a:t>注意要点：不是强度的叠加，也不是振幅的简单相加，而是振动矢量（瞬时值）的叠加。</a:t>
            </a:r>
          </a:p>
          <a:p>
            <a:r>
              <a:rPr lang="zh-CN" altLang="en-US">
                <a:latin typeface="宋体" panose="02010600030101010101" pitchFamily="2" charset="-122"/>
              </a:rPr>
              <a:t>对于电磁波，就是电场强度（电场分量，光矢量）、磁场强度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9F29A48-B831-41DB-AAD7-2FEBE9939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5663" y="-12700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定态光波叠加的方法</a:t>
            </a:r>
            <a:r>
              <a:rPr lang="zh-CN" altLang="en-US" dirty="0"/>
              <a:t>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186B005-91BE-48C6-9940-D45310B8C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25539"/>
            <a:ext cx="8229600" cy="1252537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对于同频率、同振动方向的单色光</a:t>
            </a:r>
            <a:r>
              <a:rPr lang="zh-CN" altLang="en-US"/>
              <a:t> </a:t>
            </a:r>
          </a:p>
          <a:p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．代数法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r>
              <a:rPr lang="zh-CN" altLang="en-US">
                <a:latin typeface="宋体" panose="02010600030101010101" pitchFamily="2" charset="-122"/>
              </a:rPr>
              <a:t>瞬时值叠加</a:t>
            </a:r>
            <a:endParaRPr lang="zh-CN" altLang="en-US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9559C563-1048-45F0-9F34-F242A74B3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2159001"/>
          <a:ext cx="382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9559C563-1048-45F0-9F34-F242A74B3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59001"/>
                        <a:ext cx="3822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AF2F5FD3-A95B-43D0-99C9-EFEA2053A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2133600"/>
          <a:ext cx="4570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AF2F5FD3-A95B-43D0-99C9-EFEA2053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133600"/>
                        <a:ext cx="4570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17">
            <a:extLst>
              <a:ext uri="{FF2B5EF4-FFF2-40B4-BE49-F238E27FC236}">
                <a16:creationId xmlns:a16="http://schemas.microsoft.com/office/drawing/2014/main" id="{4211C9B8-7A69-4D14-8B94-8F9469357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93988"/>
            <a:ext cx="166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合振动</a:t>
            </a:r>
          </a:p>
        </p:txBody>
      </p:sp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C3A1F2C8-2E5B-4637-A7DE-8D6C0C53B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2725738"/>
          <a:ext cx="6386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228600" progId="Equation.DSMT4">
                  <p:embed/>
                </p:oleObj>
              </mc:Choice>
              <mc:Fallback>
                <p:oleObj name="Equation" r:id="rId7" imgW="2831760" imgH="228600" progId="Equation.DSMT4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C3A1F2C8-2E5B-4637-A7DE-8D6C0C53B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725738"/>
                        <a:ext cx="63865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206E30F1-F417-47FB-8706-B93F012DE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3228975"/>
          <a:ext cx="8990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87720" imgH="228600" progId="Equation.DSMT4">
                  <p:embed/>
                </p:oleObj>
              </mc:Choice>
              <mc:Fallback>
                <p:oleObj name="Equation" r:id="rId9" imgW="3987720" imgH="228600" progId="Equation.DSMT4">
                  <p:embed/>
                  <p:pic>
                    <p:nvPicPr>
                      <p:cNvPr id="25619" name="Object 19">
                        <a:extLst>
                          <a:ext uri="{FF2B5EF4-FFF2-40B4-BE49-F238E27FC236}">
                            <a16:creationId xmlns:a16="http://schemas.microsoft.com/office/drawing/2014/main" id="{206E30F1-F417-47FB-8706-B93F012DE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228975"/>
                        <a:ext cx="8990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779A30AA-89E1-4805-BC79-DE2054E61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4310063"/>
          <a:ext cx="4079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291960" progId="Equation.DSMT4">
                  <p:embed/>
                </p:oleObj>
              </mc:Choice>
              <mc:Fallback>
                <p:oleObj name="Equation" r:id="rId11" imgW="3085920" imgH="291960" progId="Equation.DSMT4">
                  <p:embed/>
                  <p:pic>
                    <p:nvPicPr>
                      <p:cNvPr id="25620" name="Object 20">
                        <a:extLst>
                          <a:ext uri="{FF2B5EF4-FFF2-40B4-BE49-F238E27FC236}">
                            <a16:creationId xmlns:a16="http://schemas.microsoft.com/office/drawing/2014/main" id="{779A30AA-89E1-4805-BC79-DE2054E61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4310063"/>
                        <a:ext cx="40798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C472F896-8A86-4611-B3F4-182CD38F8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733800"/>
          <a:ext cx="8102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93880" imgH="228600" progId="Equation.DSMT4">
                  <p:embed/>
                </p:oleObj>
              </mc:Choice>
              <mc:Fallback>
                <p:oleObj name="Equation" r:id="rId13" imgW="3593880" imgH="228600" progId="Equation.DSMT4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C472F896-8A86-4611-B3F4-182CD38F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733800"/>
                        <a:ext cx="8102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>
            <a:extLst>
              <a:ext uri="{FF2B5EF4-FFF2-40B4-BE49-F238E27FC236}">
                <a16:creationId xmlns:a16="http://schemas.microsoft.com/office/drawing/2014/main" id="{0D589183-7DE7-4274-9BFD-D638C2174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4741863"/>
          <a:ext cx="91090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08760" imgH="469800" progId="Equation.DSMT4">
                  <p:embed/>
                </p:oleObj>
              </mc:Choice>
              <mc:Fallback>
                <p:oleObj name="Equation" r:id="rId15" imgW="6908760" imgH="469800" progId="Equation.DSMT4">
                  <p:embed/>
                  <p:pic>
                    <p:nvPicPr>
                      <p:cNvPr id="25622" name="Object 22">
                        <a:extLst>
                          <a:ext uri="{FF2B5EF4-FFF2-40B4-BE49-F238E27FC236}">
                            <a16:creationId xmlns:a16="http://schemas.microsoft.com/office/drawing/2014/main" id="{0D589183-7DE7-4274-9BFD-D638C2174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4741863"/>
                        <a:ext cx="91090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>
            <a:extLst>
              <a:ext uri="{FF2B5EF4-FFF2-40B4-BE49-F238E27FC236}">
                <a16:creationId xmlns:a16="http://schemas.microsoft.com/office/drawing/2014/main" id="{36A40482-29B8-4903-9B0A-ACA6A7511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5473701"/>
          <a:ext cx="59197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85920" imgH="291960" progId="Equation.DSMT4">
                  <p:embed/>
                </p:oleObj>
              </mc:Choice>
              <mc:Fallback>
                <p:oleObj name="Equation" r:id="rId17" imgW="3085920" imgH="291960" progId="Equation.DSMT4">
                  <p:embed/>
                  <p:pic>
                    <p:nvPicPr>
                      <p:cNvPr id="25623" name="Object 23">
                        <a:extLst>
                          <a:ext uri="{FF2B5EF4-FFF2-40B4-BE49-F238E27FC236}">
                            <a16:creationId xmlns:a16="http://schemas.microsoft.com/office/drawing/2014/main" id="{36A40482-29B8-4903-9B0A-ACA6A7511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473701"/>
                        <a:ext cx="59197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>
            <a:extLst>
              <a:ext uri="{FF2B5EF4-FFF2-40B4-BE49-F238E27FC236}">
                <a16:creationId xmlns:a16="http://schemas.microsoft.com/office/drawing/2014/main" id="{3B97528A-2A93-4191-93E2-12E57572E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313" y="5627689"/>
          <a:ext cx="3155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203040" progId="Equation.DSMT4">
                  <p:embed/>
                </p:oleObj>
              </mc:Choice>
              <mc:Fallback>
                <p:oleObj name="Equation" r:id="rId18" imgW="1650960" imgH="203040" progId="Equation.DSMT4">
                  <p:embed/>
                  <p:pic>
                    <p:nvPicPr>
                      <p:cNvPr id="25624" name="Object 24">
                        <a:extLst>
                          <a:ext uri="{FF2B5EF4-FFF2-40B4-BE49-F238E27FC236}">
                            <a16:creationId xmlns:a16="http://schemas.microsoft.com/office/drawing/2014/main" id="{3B97528A-2A93-4191-93E2-12E57572E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5627689"/>
                        <a:ext cx="3155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>
            <a:extLst>
              <a:ext uri="{FF2B5EF4-FFF2-40B4-BE49-F238E27FC236}">
                <a16:creationId xmlns:a16="http://schemas.microsoft.com/office/drawing/2014/main" id="{75892BF3-51E2-4543-B8EB-BCF9C950B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1" y="6099175"/>
          <a:ext cx="417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200" imgH="203040" progId="Equation.DSMT4">
                  <p:embed/>
                </p:oleObj>
              </mc:Choice>
              <mc:Fallback>
                <p:oleObj name="Equation" r:id="rId20" imgW="1384200" imgH="203040" progId="Equation.DSMT4">
                  <p:embed/>
                  <p:pic>
                    <p:nvPicPr>
                      <p:cNvPr id="25625" name="Object 25">
                        <a:extLst>
                          <a:ext uri="{FF2B5EF4-FFF2-40B4-BE49-F238E27FC236}">
                            <a16:creationId xmlns:a16="http://schemas.microsoft.com/office/drawing/2014/main" id="{75892BF3-51E2-4543-B8EB-BCF9C950B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6099175"/>
                        <a:ext cx="417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DECC0112-8F20-4AFC-BE8B-EAA19D73B9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定态光波叠加的结果</a:t>
            </a:r>
            <a:r>
              <a:rPr lang="zh-CN" altLang="en-US"/>
              <a:t> </a:t>
            </a:r>
          </a:p>
        </p:txBody>
      </p:sp>
      <p:graphicFrame>
        <p:nvGraphicFramePr>
          <p:cNvPr id="447491" name="Object 3">
            <a:extLst>
              <a:ext uri="{FF2B5EF4-FFF2-40B4-BE49-F238E27FC236}">
                <a16:creationId xmlns:a16="http://schemas.microsoft.com/office/drawing/2014/main" id="{E485A39A-4FB3-43F5-A728-DDAB5A92B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1509714"/>
          <a:ext cx="382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447491" name="Object 3">
                        <a:extLst>
                          <a:ext uri="{FF2B5EF4-FFF2-40B4-BE49-F238E27FC236}">
                            <a16:creationId xmlns:a16="http://schemas.microsoft.com/office/drawing/2014/main" id="{E485A39A-4FB3-43F5-A728-DDAB5A92B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509714"/>
                        <a:ext cx="3822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4">
            <a:extLst>
              <a:ext uri="{FF2B5EF4-FFF2-40B4-BE49-F238E27FC236}">
                <a16:creationId xmlns:a16="http://schemas.microsoft.com/office/drawing/2014/main" id="{8DA93A7B-5C2F-42C5-ADA6-6AE1BE28F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8" y="1484313"/>
          <a:ext cx="4570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447492" name="Object 4">
                        <a:extLst>
                          <a:ext uri="{FF2B5EF4-FFF2-40B4-BE49-F238E27FC236}">
                            <a16:creationId xmlns:a16="http://schemas.microsoft.com/office/drawing/2014/main" id="{8DA93A7B-5C2F-42C5-ADA6-6AE1BE28F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484313"/>
                        <a:ext cx="4570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3" name="Object 5">
            <a:extLst>
              <a:ext uri="{FF2B5EF4-FFF2-40B4-BE49-F238E27FC236}">
                <a16:creationId xmlns:a16="http://schemas.microsoft.com/office/drawing/2014/main" id="{DAACC7B4-3875-4736-84B9-68C71E979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6" y="2060576"/>
          <a:ext cx="1941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15640" progId="Equation.3">
                  <p:embed/>
                </p:oleObj>
              </mc:Choice>
              <mc:Fallback>
                <p:oleObj name="Equation" r:id="rId7" imgW="749160" imgH="215640" progId="Equation.3">
                  <p:embed/>
                  <p:pic>
                    <p:nvPicPr>
                      <p:cNvPr id="447493" name="Object 5">
                        <a:extLst>
                          <a:ext uri="{FF2B5EF4-FFF2-40B4-BE49-F238E27FC236}">
                            <a16:creationId xmlns:a16="http://schemas.microsoft.com/office/drawing/2014/main" id="{DAACC7B4-3875-4736-84B9-68C71E979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2060576"/>
                        <a:ext cx="1941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5" name="Object 7">
            <a:extLst>
              <a:ext uri="{FF2B5EF4-FFF2-40B4-BE49-F238E27FC236}">
                <a16:creationId xmlns:a16="http://schemas.microsoft.com/office/drawing/2014/main" id="{987166A8-FD38-493B-9F13-22CD4594A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9" y="5003801"/>
          <a:ext cx="7312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431640" progId="Equation.DSMT4">
                  <p:embed/>
                </p:oleObj>
              </mc:Choice>
              <mc:Fallback>
                <p:oleObj name="Equation" r:id="rId9" imgW="2946240" imgH="431640" progId="Equation.DSMT4">
                  <p:embed/>
                  <p:pic>
                    <p:nvPicPr>
                      <p:cNvPr id="447495" name="Object 7">
                        <a:extLst>
                          <a:ext uri="{FF2B5EF4-FFF2-40B4-BE49-F238E27FC236}">
                            <a16:creationId xmlns:a16="http://schemas.microsoft.com/office/drawing/2014/main" id="{987166A8-FD38-493B-9F13-22CD4594A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5003801"/>
                        <a:ext cx="73120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6" name="Object 8">
            <a:extLst>
              <a:ext uri="{FF2B5EF4-FFF2-40B4-BE49-F238E27FC236}">
                <a16:creationId xmlns:a16="http://schemas.microsoft.com/office/drawing/2014/main" id="{73AF021F-30AA-47F2-83EB-C68C6D8AD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2117725"/>
          <a:ext cx="417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447496" name="Object 8">
                        <a:extLst>
                          <a:ext uri="{FF2B5EF4-FFF2-40B4-BE49-F238E27FC236}">
                            <a16:creationId xmlns:a16="http://schemas.microsoft.com/office/drawing/2014/main" id="{73AF021F-30AA-47F2-83EB-C68C6D8AD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2117725"/>
                        <a:ext cx="417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7" name="Text Box 9">
            <a:extLst>
              <a:ext uri="{FF2B5EF4-FFF2-40B4-BE49-F238E27FC236}">
                <a16:creationId xmlns:a16="http://schemas.microsoft.com/office/drawing/2014/main" id="{90D5D034-68DA-49DB-84D6-BAD9DA174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4" y="2044700"/>
            <a:ext cx="166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合振动</a:t>
            </a:r>
          </a:p>
        </p:txBody>
      </p:sp>
      <p:sp>
        <p:nvSpPr>
          <p:cNvPr id="447498" name="Text Box 10">
            <a:extLst>
              <a:ext uri="{FF2B5EF4-FFF2-40B4-BE49-F238E27FC236}">
                <a16:creationId xmlns:a16="http://schemas.microsoft.com/office/drawing/2014/main" id="{512EBC65-5596-43E8-8995-88E67F8E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350043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振幅</a:t>
            </a:r>
          </a:p>
        </p:txBody>
      </p:sp>
      <p:sp>
        <p:nvSpPr>
          <p:cNvPr id="447499" name="Text Box 11">
            <a:extLst>
              <a:ext uri="{FF2B5EF4-FFF2-40B4-BE49-F238E27FC236}">
                <a16:creationId xmlns:a16="http://schemas.microsoft.com/office/drawing/2014/main" id="{FB61ACF4-14CE-4F3B-AD6C-149484EC7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515461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相位</a:t>
            </a:r>
          </a:p>
        </p:txBody>
      </p:sp>
      <p:sp>
        <p:nvSpPr>
          <p:cNvPr id="447500" name="Text Box 12">
            <a:extLst>
              <a:ext uri="{FF2B5EF4-FFF2-40B4-BE49-F238E27FC236}">
                <a16:creationId xmlns:a16="http://schemas.microsoft.com/office/drawing/2014/main" id="{8E1BED34-A184-42B8-A5A0-96B62D691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2705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叠加之后，仍然是原频率的定态光波</a:t>
            </a:r>
          </a:p>
        </p:txBody>
      </p:sp>
      <p:graphicFrame>
        <p:nvGraphicFramePr>
          <p:cNvPr id="447501" name="Object 13">
            <a:extLst>
              <a:ext uri="{FF2B5EF4-FFF2-40B4-BE49-F238E27FC236}">
                <a16:creationId xmlns:a16="http://schemas.microsoft.com/office/drawing/2014/main" id="{7EB9019A-F4C2-4C52-BED9-3C05207CE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9" y="3524251"/>
          <a:ext cx="5381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000" imgH="241200" progId="Equation.DSMT4">
                  <p:embed/>
                </p:oleObj>
              </mc:Choice>
              <mc:Fallback>
                <p:oleObj name="Equation" r:id="rId13" imgW="2070000" imgH="241200" progId="Equation.DSMT4">
                  <p:embed/>
                  <p:pic>
                    <p:nvPicPr>
                      <p:cNvPr id="447501" name="Object 13">
                        <a:extLst>
                          <a:ext uri="{FF2B5EF4-FFF2-40B4-BE49-F238E27FC236}">
                            <a16:creationId xmlns:a16="http://schemas.microsoft.com/office/drawing/2014/main" id="{7EB9019A-F4C2-4C52-BED9-3C05207CE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9" y="3524251"/>
                        <a:ext cx="53816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5" name="Object 17">
            <a:extLst>
              <a:ext uri="{FF2B5EF4-FFF2-40B4-BE49-F238E27FC236}">
                <a16:creationId xmlns:a16="http://schemas.microsoft.com/office/drawing/2014/main" id="{79E7CA56-64B7-43F8-ACE4-578CC6CB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243389"/>
          <a:ext cx="4094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640" imgH="241200" progId="Equation.DSMT4">
                  <p:embed/>
                </p:oleObj>
              </mc:Choice>
              <mc:Fallback>
                <p:oleObj name="Equation" r:id="rId15" imgW="1574640" imgH="241200" progId="Equation.DSMT4">
                  <p:embed/>
                  <p:pic>
                    <p:nvPicPr>
                      <p:cNvPr id="447505" name="Object 17">
                        <a:extLst>
                          <a:ext uri="{FF2B5EF4-FFF2-40B4-BE49-F238E27FC236}">
                            <a16:creationId xmlns:a16="http://schemas.microsoft.com/office/drawing/2014/main" id="{79E7CA56-64B7-43F8-ACE4-578CC6CBD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243389"/>
                        <a:ext cx="40941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1" name="Object 11">
            <a:extLst>
              <a:ext uri="{FF2B5EF4-FFF2-40B4-BE49-F238E27FC236}">
                <a16:creationId xmlns:a16="http://schemas.microsoft.com/office/drawing/2014/main" id="{B1F3EAEC-3456-4606-872B-F8A96E0F11A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70164" y="3646488"/>
          <a:ext cx="309403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706560" imgH="2613600" progId="Origin50.Graph">
                  <p:embed/>
                </p:oleObj>
              </mc:Choice>
              <mc:Fallback>
                <p:oleObj name="Graph" r:id="rId2" imgW="3706560" imgH="2613600" progId="Origin50.Graph">
                  <p:embed/>
                  <p:pic>
                    <p:nvPicPr>
                      <p:cNvPr id="399371" name="Object 11">
                        <a:extLst>
                          <a:ext uri="{FF2B5EF4-FFF2-40B4-BE49-F238E27FC236}">
                            <a16:creationId xmlns:a16="http://schemas.microsoft.com/office/drawing/2014/main" id="{B1F3EAEC-3456-4606-872B-F8A96E0F1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3646488"/>
                        <a:ext cx="3094037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6" name="Text Box 16">
            <a:extLst>
              <a:ext uri="{FF2B5EF4-FFF2-40B4-BE49-F238E27FC236}">
                <a16:creationId xmlns:a16="http://schemas.microsoft.com/office/drawing/2014/main" id="{0BC9CFB7-17E7-4FD0-BAA6-225D57A26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33575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相位处处相同</a:t>
            </a:r>
          </a:p>
        </p:txBody>
      </p:sp>
      <p:sp>
        <p:nvSpPr>
          <p:cNvPr id="399377" name="Text Box 17">
            <a:extLst>
              <a:ext uri="{FF2B5EF4-FFF2-40B4-BE49-F238E27FC236}">
                <a16:creationId xmlns:a16="http://schemas.microsoft.com/office/drawing/2014/main" id="{848E8169-3C25-4F46-A4FC-3E99CBDE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700" y="33575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相位处处相反</a:t>
            </a:r>
          </a:p>
        </p:txBody>
      </p:sp>
      <p:sp>
        <p:nvSpPr>
          <p:cNvPr id="399372" name="Rectangle 12">
            <a:extLst>
              <a:ext uri="{FF2B5EF4-FFF2-40B4-BE49-F238E27FC236}">
                <a16:creationId xmlns:a16="http://schemas.microsoft.com/office/drawing/2014/main" id="{8F3137FF-3848-41CF-9EAB-17A3F80FE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叠加后的定态光波</a:t>
            </a:r>
          </a:p>
        </p:txBody>
      </p:sp>
      <p:graphicFrame>
        <p:nvGraphicFramePr>
          <p:cNvPr id="399365" name="Object 5">
            <a:extLst>
              <a:ext uri="{FF2B5EF4-FFF2-40B4-BE49-F238E27FC236}">
                <a16:creationId xmlns:a16="http://schemas.microsoft.com/office/drawing/2014/main" id="{497CD5EF-9659-48D1-85E8-9B697C620CA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743700" y="1341438"/>
          <a:ext cx="28082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359520" imgH="2613600" progId="Origin50.Graph">
                  <p:embed/>
                </p:oleObj>
              </mc:Choice>
              <mc:Fallback>
                <p:oleObj name="Graph" r:id="rId4" imgW="3359520" imgH="2613600" progId="Origin50.Graph">
                  <p:embed/>
                  <p:pic>
                    <p:nvPicPr>
                      <p:cNvPr id="399365" name="Object 5">
                        <a:extLst>
                          <a:ext uri="{FF2B5EF4-FFF2-40B4-BE49-F238E27FC236}">
                            <a16:creationId xmlns:a16="http://schemas.microsoft.com/office/drawing/2014/main" id="{497CD5EF-9659-48D1-85E8-9B697C620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341438"/>
                        <a:ext cx="280828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C045C718-3B4B-41BE-8BCC-5AD10B8A4C0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79651" y="1484314"/>
          <a:ext cx="33115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77280" imgH="2613600" progId="Origin50.Graph">
                  <p:embed/>
                </p:oleObj>
              </mc:Choice>
              <mc:Fallback>
                <p:oleObj name="Graph" r:id="rId6" imgW="3977280" imgH="2613600" progId="Origin50.Graph">
                  <p:embed/>
                  <p:pic>
                    <p:nvPicPr>
                      <p:cNvPr id="399368" name="Object 8">
                        <a:extLst>
                          <a:ext uri="{FF2B5EF4-FFF2-40B4-BE49-F238E27FC236}">
                            <a16:creationId xmlns:a16="http://schemas.microsoft.com/office/drawing/2014/main" id="{C045C718-3B4B-41BE-8BCC-5AD10B8A4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484314"/>
                        <a:ext cx="33115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5" name="Text Box 15">
            <a:extLst>
              <a:ext uri="{FF2B5EF4-FFF2-40B4-BE49-F238E27FC236}">
                <a16:creationId xmlns:a16="http://schemas.microsoft.com/office/drawing/2014/main" id="{9509DE97-BFAF-4662-9EB3-560EF434F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4365625"/>
            <a:ext cx="48958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楷体_GB2312" pitchFamily="49" charset="-122"/>
              </a:rPr>
              <a:t>叠加之后的振动（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振幅</a:t>
            </a:r>
            <a:r>
              <a:rPr lang="zh-CN" altLang="en-US" sz="3200" b="1">
                <a:ea typeface="楷体_GB2312" pitchFamily="49" charset="-122"/>
              </a:rPr>
              <a:t>）取决于两列波的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相位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6" grpId="0"/>
      <p:bldP spid="399377" grpId="0"/>
      <p:bldP spid="3993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8" name="Object 18">
            <a:extLst>
              <a:ext uri="{FF2B5EF4-FFF2-40B4-BE49-F238E27FC236}">
                <a16:creationId xmlns:a16="http://schemas.microsoft.com/office/drawing/2014/main" id="{ECD4C3AC-91AC-4B09-8901-8078EA886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2213" y="4764089"/>
          <a:ext cx="1047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28600" progId="Equation.DSMT4">
                  <p:embed/>
                </p:oleObj>
              </mc:Choice>
              <mc:Fallback>
                <p:oleObj name="Equation" r:id="rId2" imgW="444240" imgH="228600" progId="Equation.DSMT4">
                  <p:embed/>
                  <p:pic>
                    <p:nvPicPr>
                      <p:cNvPr id="440338" name="Object 18">
                        <a:extLst>
                          <a:ext uri="{FF2B5EF4-FFF2-40B4-BE49-F238E27FC236}">
                            <a16:creationId xmlns:a16="http://schemas.microsoft.com/office/drawing/2014/main" id="{ECD4C3AC-91AC-4B09-8901-8078EA886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764089"/>
                        <a:ext cx="10477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2" name="Rectangle 2">
            <a:extLst>
              <a:ext uri="{FF2B5EF4-FFF2-40B4-BE49-F238E27FC236}">
                <a16:creationId xmlns:a16="http://schemas.microsoft.com/office/drawing/2014/main" id="{C0F1290F-30F7-4A79-ABC7-BDB960EBA3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由瞬时值所引出的矢量方法</a:t>
            </a:r>
          </a:p>
        </p:txBody>
      </p:sp>
      <p:sp>
        <p:nvSpPr>
          <p:cNvPr id="440323" name="Rectangle 3">
            <a:extLst>
              <a:ext uri="{FF2B5EF4-FFF2-40B4-BE49-F238E27FC236}">
                <a16:creationId xmlns:a16="http://schemas.microsoft.com/office/drawing/2014/main" id="{F34FB5CF-735B-426D-BE19-ACB7C2A745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3357564"/>
            <a:ext cx="8229600" cy="1150937"/>
          </a:xfrm>
        </p:spPr>
        <p:txBody>
          <a:bodyPr/>
          <a:lstStyle/>
          <a:p>
            <a:r>
              <a:rPr lang="zh-CN" altLang="en-US"/>
              <a:t>合振动的振幅与两列波的振幅之间满足</a:t>
            </a:r>
            <a:r>
              <a:rPr lang="zh-CN" altLang="en-US" b="1">
                <a:ea typeface="华文新魏" panose="02010800040101010101" pitchFamily="2" charset="-122"/>
              </a:rPr>
              <a:t>余弦公式</a:t>
            </a:r>
          </a:p>
        </p:txBody>
      </p:sp>
      <p:graphicFrame>
        <p:nvGraphicFramePr>
          <p:cNvPr id="440326" name="Object 6">
            <a:extLst>
              <a:ext uri="{FF2B5EF4-FFF2-40B4-BE49-F238E27FC236}">
                <a16:creationId xmlns:a16="http://schemas.microsoft.com/office/drawing/2014/main" id="{23653948-94C7-44B6-82D5-B259301E5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2747964"/>
          <a:ext cx="53546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41200" progId="Equation.DSMT4">
                  <p:embed/>
                </p:oleObj>
              </mc:Choice>
              <mc:Fallback>
                <p:oleObj name="Equation" r:id="rId4" imgW="2273040" imgH="241200" progId="Equation.DSMT4">
                  <p:embed/>
                  <p:pic>
                    <p:nvPicPr>
                      <p:cNvPr id="440326" name="Object 6">
                        <a:extLst>
                          <a:ext uri="{FF2B5EF4-FFF2-40B4-BE49-F238E27FC236}">
                            <a16:creationId xmlns:a16="http://schemas.microsoft.com/office/drawing/2014/main" id="{23653948-94C7-44B6-82D5-B259301E5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47964"/>
                        <a:ext cx="535463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>
            <a:extLst>
              <a:ext uri="{FF2B5EF4-FFF2-40B4-BE49-F238E27FC236}">
                <a16:creationId xmlns:a16="http://schemas.microsoft.com/office/drawing/2014/main" id="{E74FF158-61A0-407C-956E-B3D73F78D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1628776"/>
          <a:ext cx="3892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28600" progId="Equation.DSMT4">
                  <p:embed/>
                </p:oleObj>
              </mc:Choice>
              <mc:Fallback>
                <p:oleObj name="Equation" r:id="rId6" imgW="1841400" imgH="228600" progId="Equation.DSMT4">
                  <p:embed/>
                  <p:pic>
                    <p:nvPicPr>
                      <p:cNvPr id="440327" name="Object 7">
                        <a:extLst>
                          <a:ext uri="{FF2B5EF4-FFF2-40B4-BE49-F238E27FC236}">
                            <a16:creationId xmlns:a16="http://schemas.microsoft.com/office/drawing/2014/main" id="{E74FF158-61A0-407C-956E-B3D73F78D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628776"/>
                        <a:ext cx="3892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>
            <a:extLst>
              <a:ext uri="{FF2B5EF4-FFF2-40B4-BE49-F238E27FC236}">
                <a16:creationId xmlns:a16="http://schemas.microsoft.com/office/drawing/2014/main" id="{83AB24F4-8A47-4F1A-9D9B-24BE1B018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1628776"/>
          <a:ext cx="4140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28600" progId="Equation.DSMT4">
                  <p:embed/>
                </p:oleObj>
              </mc:Choice>
              <mc:Fallback>
                <p:oleObj name="Equation" r:id="rId8" imgW="1892160" imgH="228600" progId="Equation.DSMT4">
                  <p:embed/>
                  <p:pic>
                    <p:nvPicPr>
                      <p:cNvPr id="440328" name="Object 8">
                        <a:extLst>
                          <a:ext uri="{FF2B5EF4-FFF2-40B4-BE49-F238E27FC236}">
                            <a16:creationId xmlns:a16="http://schemas.microsoft.com/office/drawing/2014/main" id="{83AB24F4-8A47-4F1A-9D9B-24BE1B018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628776"/>
                        <a:ext cx="41402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>
            <a:extLst>
              <a:ext uri="{FF2B5EF4-FFF2-40B4-BE49-F238E27FC236}">
                <a16:creationId xmlns:a16="http://schemas.microsoft.com/office/drawing/2014/main" id="{D42E1317-8944-4A98-B35E-6C5B99735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2190751"/>
          <a:ext cx="17287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440329" name="Object 9">
                        <a:extLst>
                          <a:ext uri="{FF2B5EF4-FFF2-40B4-BE49-F238E27FC236}">
                            <a16:creationId xmlns:a16="http://schemas.microsoft.com/office/drawing/2014/main" id="{D42E1317-8944-4A98-B35E-6C5B99735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190751"/>
                        <a:ext cx="17287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>
            <a:extLst>
              <a:ext uri="{FF2B5EF4-FFF2-40B4-BE49-F238E27FC236}">
                <a16:creationId xmlns:a16="http://schemas.microsoft.com/office/drawing/2014/main" id="{5B14B1C8-9EEF-4B3D-A57A-621473BD2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1" y="2262189"/>
          <a:ext cx="3783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03040" progId="Equation.DSMT4">
                  <p:embed/>
                </p:oleObj>
              </mc:Choice>
              <mc:Fallback>
                <p:oleObj name="Equation" r:id="rId12" imgW="1384200" imgH="203040" progId="Equation.DSMT4">
                  <p:embed/>
                  <p:pic>
                    <p:nvPicPr>
                      <p:cNvPr id="440330" name="Object 10">
                        <a:extLst>
                          <a:ext uri="{FF2B5EF4-FFF2-40B4-BE49-F238E27FC236}">
                            <a16:creationId xmlns:a16="http://schemas.microsoft.com/office/drawing/2014/main" id="{5B14B1C8-9EEF-4B3D-A57A-621473BD2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2262189"/>
                        <a:ext cx="37830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1" name="Line 11">
            <a:extLst>
              <a:ext uri="{FF2B5EF4-FFF2-40B4-BE49-F238E27FC236}">
                <a16:creationId xmlns:a16="http://schemas.microsoft.com/office/drawing/2014/main" id="{46C96AA5-EE35-415F-8627-DACF06D12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5229225"/>
            <a:ext cx="21605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2" name="Line 12">
            <a:extLst>
              <a:ext uri="{FF2B5EF4-FFF2-40B4-BE49-F238E27FC236}">
                <a16:creationId xmlns:a16="http://schemas.microsoft.com/office/drawing/2014/main" id="{8A6297F8-5B77-43DA-A5B6-A3704A8810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4005263"/>
            <a:ext cx="1295400" cy="12239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3" name="Line 13">
            <a:extLst>
              <a:ext uri="{FF2B5EF4-FFF2-40B4-BE49-F238E27FC236}">
                <a16:creationId xmlns:a16="http://schemas.microsoft.com/office/drawing/2014/main" id="{94C25DF0-2823-4728-BE03-1543AFC87A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4005263"/>
            <a:ext cx="3455988" cy="1223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4" name="Line 14">
            <a:extLst>
              <a:ext uri="{FF2B5EF4-FFF2-40B4-BE49-F238E27FC236}">
                <a16:creationId xmlns:a16="http://schemas.microsoft.com/office/drawing/2014/main" id="{95577028-F720-4D7F-8426-608F513A9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7075" y="5229225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40335" name="Object 15">
            <a:extLst>
              <a:ext uri="{FF2B5EF4-FFF2-40B4-BE49-F238E27FC236}">
                <a16:creationId xmlns:a16="http://schemas.microsoft.com/office/drawing/2014/main" id="{4844B3A5-BB23-473F-9410-7AE796ED8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4121150"/>
          <a:ext cx="388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440335" name="Object 15">
                        <a:extLst>
                          <a:ext uri="{FF2B5EF4-FFF2-40B4-BE49-F238E27FC236}">
                            <a16:creationId xmlns:a16="http://schemas.microsoft.com/office/drawing/2014/main" id="{4844B3A5-BB23-473F-9410-7AE796ED8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121150"/>
                        <a:ext cx="388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>
            <a:extLst>
              <a:ext uri="{FF2B5EF4-FFF2-40B4-BE49-F238E27FC236}">
                <a16:creationId xmlns:a16="http://schemas.microsoft.com/office/drawing/2014/main" id="{6F1638CF-0855-453C-ABC8-84B3554BB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4888" y="4797426"/>
          <a:ext cx="417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440336" name="Object 16">
                        <a:extLst>
                          <a:ext uri="{FF2B5EF4-FFF2-40B4-BE49-F238E27FC236}">
                            <a16:creationId xmlns:a16="http://schemas.microsoft.com/office/drawing/2014/main" id="{6F1638CF-0855-453C-ABC8-84B3554BB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797426"/>
                        <a:ext cx="4175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7" name="Object 17">
            <a:extLst>
              <a:ext uri="{FF2B5EF4-FFF2-40B4-BE49-F238E27FC236}">
                <a16:creationId xmlns:a16="http://schemas.microsoft.com/office/drawing/2014/main" id="{2570D5E1-FC28-48EB-92D8-459284051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9" y="4221164"/>
          <a:ext cx="477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440337" name="Object 17">
                        <a:extLst>
                          <a:ext uri="{FF2B5EF4-FFF2-40B4-BE49-F238E27FC236}">
                            <a16:creationId xmlns:a16="http://schemas.microsoft.com/office/drawing/2014/main" id="{2570D5E1-FC28-48EB-92D8-459284051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9" y="4221164"/>
                        <a:ext cx="4778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9" name="Arc 19">
            <a:extLst>
              <a:ext uri="{FF2B5EF4-FFF2-40B4-BE49-F238E27FC236}">
                <a16:creationId xmlns:a16="http://schemas.microsoft.com/office/drawing/2014/main" id="{230F38E1-F048-4D6C-A595-49FF2CE87693}"/>
              </a:ext>
            </a:extLst>
          </p:cNvPr>
          <p:cNvSpPr>
            <a:spLocks/>
          </p:cNvSpPr>
          <p:nvPr/>
        </p:nvSpPr>
        <p:spPr bwMode="auto">
          <a:xfrm>
            <a:off x="5375275" y="4941889"/>
            <a:ext cx="788988" cy="358775"/>
          </a:xfrm>
          <a:custGeom>
            <a:avLst/>
            <a:gdLst>
              <a:gd name="G0" fmla="+- 0 0 0"/>
              <a:gd name="G1" fmla="+- 9788 0 0"/>
              <a:gd name="G2" fmla="+- 21600 0 0"/>
              <a:gd name="T0" fmla="*/ 19255 w 21508"/>
              <a:gd name="T1" fmla="*/ 0 h 9788"/>
              <a:gd name="T2" fmla="*/ 21508 w 21508"/>
              <a:gd name="T3" fmla="*/ 7794 h 9788"/>
              <a:gd name="T4" fmla="*/ 0 w 21508"/>
              <a:gd name="T5" fmla="*/ 9788 h 9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8" h="9788" fill="none" extrusionOk="0">
                <a:moveTo>
                  <a:pt x="19255" y="-1"/>
                </a:moveTo>
                <a:cubicBezTo>
                  <a:pt x="20491" y="2432"/>
                  <a:pt x="21255" y="5077"/>
                  <a:pt x="21507" y="7794"/>
                </a:cubicBezTo>
              </a:path>
              <a:path w="21508" h="9788" stroke="0" extrusionOk="0">
                <a:moveTo>
                  <a:pt x="19255" y="-1"/>
                </a:moveTo>
                <a:cubicBezTo>
                  <a:pt x="20491" y="2432"/>
                  <a:pt x="21255" y="5077"/>
                  <a:pt x="21507" y="7794"/>
                </a:cubicBezTo>
                <a:lnTo>
                  <a:pt x="0" y="97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C1DAFD2C-A6C7-4917-BB72-1A844C628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762000"/>
            <a:ext cx="7772400" cy="838200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>
                <a:latin typeface="宋体" panose="02010600030101010101" pitchFamily="2" charset="-122"/>
              </a:rPr>
              <a:t>．复数法</a:t>
            </a:r>
            <a:r>
              <a:rPr lang="zh-CN" altLang="en-US"/>
              <a:t> ：复振幅相加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8BE24AFB-1C16-4B61-82A9-2E7BA8E0C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2636839"/>
          <a:ext cx="1574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8BE24AFB-1C16-4B61-82A9-2E7BA8E0C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636839"/>
                        <a:ext cx="1574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1B4DE65C-BD5D-4B44-BFB9-4047EB818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9" y="2636838"/>
          <a:ext cx="1582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1B4DE65C-BD5D-4B44-BFB9-4047EB818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9" y="2636838"/>
                        <a:ext cx="15827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7335D081-65C5-43BF-B8DF-7ED01CA3A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3933825"/>
          <a:ext cx="2541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7335D081-65C5-43BF-B8DF-7ED01CA3A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933825"/>
                        <a:ext cx="25415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47A994FE-31FB-45DE-9B44-6E07882F2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4652964"/>
            <a:ext cx="687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振幅和相位的表达式与代数方法相同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444286CA-2748-4BAC-BB2D-D96A381C9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3933825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41200" progId="Equation.3">
                  <p:embed/>
                </p:oleObj>
              </mc:Choice>
              <mc:Fallback>
                <p:oleObj name="Equation" r:id="rId9" imgW="761760" imgH="24120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444286CA-2748-4BAC-BB2D-D96A381C9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933825"/>
                        <a:ext cx="203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D14D4F3A-3857-477F-B98F-6F125A0D3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9013" y="3933825"/>
          <a:ext cx="1116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D14D4F3A-3857-477F-B98F-6F125A0D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933825"/>
                        <a:ext cx="11160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1F49B5E4-4BDA-44D4-A7A5-66DC61098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2073275"/>
          <a:ext cx="5975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47840" imgH="241200" progId="Equation.DSMT4">
                  <p:embed/>
                </p:oleObj>
              </mc:Choice>
              <mc:Fallback>
                <p:oleObj name="Equation" r:id="rId13" imgW="2247840" imgH="241200" progId="Equation.DSMT4">
                  <p:embed/>
                  <p:pic>
                    <p:nvPicPr>
                      <p:cNvPr id="26634" name="Object 10">
                        <a:extLst>
                          <a:ext uri="{FF2B5EF4-FFF2-40B4-BE49-F238E27FC236}">
                            <a16:creationId xmlns:a16="http://schemas.microsoft.com/office/drawing/2014/main" id="{1F49B5E4-4BDA-44D4-A7A5-66DC61098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073275"/>
                        <a:ext cx="59753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BF69CA8E-FCCD-4712-9E34-7C6C66C93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1412875"/>
          <a:ext cx="57388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8920" imgH="241200" progId="Equation.DSMT4">
                  <p:embed/>
                </p:oleObj>
              </mc:Choice>
              <mc:Fallback>
                <p:oleObj name="Equation" r:id="rId15" imgW="2158920" imgH="241200" progId="Equation.DSMT4">
                  <p:embed/>
                  <p:pic>
                    <p:nvPicPr>
                      <p:cNvPr id="26635" name="Object 11">
                        <a:extLst>
                          <a:ext uri="{FF2B5EF4-FFF2-40B4-BE49-F238E27FC236}">
                            <a16:creationId xmlns:a16="http://schemas.microsoft.com/office/drawing/2014/main" id="{BF69CA8E-FCCD-4712-9E34-7C6C66C93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412875"/>
                        <a:ext cx="57388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>
            <a:extLst>
              <a:ext uri="{FF2B5EF4-FFF2-40B4-BE49-F238E27FC236}">
                <a16:creationId xmlns:a16="http://schemas.microsoft.com/office/drawing/2014/main" id="{04829DF5-5E82-49FB-94D4-147F0E372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205163"/>
          <a:ext cx="7459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560" imgH="241200" progId="Equation.DSMT4">
                  <p:embed/>
                </p:oleObj>
              </mc:Choice>
              <mc:Fallback>
                <p:oleObj name="Equation" r:id="rId17" imgW="2806560" imgH="241200" progId="Equation.DSMT4">
                  <p:embed/>
                  <p:pic>
                    <p:nvPicPr>
                      <p:cNvPr id="26636" name="Object 12">
                        <a:extLst>
                          <a:ext uri="{FF2B5EF4-FFF2-40B4-BE49-F238E27FC236}">
                            <a16:creationId xmlns:a16="http://schemas.microsoft.com/office/drawing/2014/main" id="{04829DF5-5E82-49FB-94D4-147F0E372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205163"/>
                        <a:ext cx="74596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5" name="Line 1035">
            <a:extLst>
              <a:ext uri="{FF2B5EF4-FFF2-40B4-BE49-F238E27FC236}">
                <a16:creationId xmlns:a16="http://schemas.microsoft.com/office/drawing/2014/main" id="{0B903F95-A7A2-4E0E-982D-7B76D22B26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3527425"/>
            <a:ext cx="2895600" cy="838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ED02676-DC88-4E7F-BB00-B2021DEA0A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685801"/>
            <a:ext cx="7772400" cy="115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3</a:t>
            </a:r>
            <a:r>
              <a:rPr lang="zh-CN" altLang="en-US" dirty="0">
                <a:latin typeface="宋体" panose="02010600030101010101" pitchFamily="2" charset="-122"/>
              </a:rPr>
              <a:t>．振幅矢量法</a:t>
            </a:r>
            <a:r>
              <a:rPr lang="en-US" altLang="zh-CN" dirty="0">
                <a:latin typeface="宋体" panose="02010600030101010101" pitchFamily="2" charset="-122"/>
              </a:rPr>
              <a:t>:</a:t>
            </a:r>
            <a:r>
              <a:rPr lang="zh-CN" altLang="en-US" dirty="0">
                <a:latin typeface="宋体" panose="02010600030101010101" pitchFamily="2" charset="-122"/>
              </a:rPr>
              <a:t>复振幅的矢量相加</a:t>
            </a:r>
            <a:r>
              <a:rPr lang="zh-CN" altLang="en-US" dirty="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在复空间中</a:t>
            </a:r>
            <a:r>
              <a:rPr lang="zh-CN" altLang="en-US" dirty="0"/>
              <a:t> ，</a:t>
            </a:r>
            <a:r>
              <a:rPr lang="zh-CN" altLang="en-US" dirty="0">
                <a:latin typeface="宋体" panose="02010600030101010101" pitchFamily="2" charset="-122"/>
              </a:rPr>
              <a:t>复振幅用矢量表示</a:t>
            </a:r>
            <a:r>
              <a:rPr lang="zh-CN" altLang="en-US" dirty="0"/>
              <a:t> 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40C646C6-EEEB-4362-8B93-B1B80F702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2349500"/>
          <a:ext cx="2438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99753" imgH="241195" progId="Equation.3">
                  <p:embed/>
                </p:oleObj>
              </mc:Choice>
              <mc:Fallback>
                <p:oleObj r:id="rId3" imgW="799753" imgH="241195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40C646C6-EEEB-4362-8B93-B1B80F702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349500"/>
                        <a:ext cx="24384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>
            <a:extLst>
              <a:ext uri="{FF2B5EF4-FFF2-40B4-BE49-F238E27FC236}">
                <a16:creationId xmlns:a16="http://schemas.microsoft.com/office/drawing/2014/main" id="{13C86219-577C-4931-B5E9-0D803E7DB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8" y="4652963"/>
            <a:ext cx="42481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4" name="Line 6">
            <a:extLst>
              <a:ext uri="{FF2B5EF4-FFF2-40B4-BE49-F238E27FC236}">
                <a16:creationId xmlns:a16="http://schemas.microsoft.com/office/drawing/2014/main" id="{5F55FAEB-7963-4686-BD1D-757EFCA715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2079625"/>
            <a:ext cx="0" cy="29337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5" name="Line 7">
            <a:extLst>
              <a:ext uri="{FF2B5EF4-FFF2-40B4-BE49-F238E27FC236}">
                <a16:creationId xmlns:a16="http://schemas.microsoft.com/office/drawing/2014/main" id="{0C919EBA-DC9A-4703-9B0D-12D34EDDD2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3814763"/>
            <a:ext cx="2895600" cy="838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6" name="Line 8">
            <a:extLst>
              <a:ext uri="{FF2B5EF4-FFF2-40B4-BE49-F238E27FC236}">
                <a16:creationId xmlns:a16="http://schemas.microsoft.com/office/drawing/2014/main" id="{8DE47393-E83E-4B27-99FD-A372A5A415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3052763"/>
            <a:ext cx="533400" cy="1600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9" name="Line 11">
            <a:extLst>
              <a:ext uri="{FF2B5EF4-FFF2-40B4-BE49-F238E27FC236}">
                <a16:creationId xmlns:a16="http://schemas.microsoft.com/office/drawing/2014/main" id="{027E71D2-9A58-4CBC-98DD-BA6CA39135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2205038"/>
            <a:ext cx="3429000" cy="243840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A4C436E6-E5B4-41A1-933B-D4E322AD3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5" y="1773239"/>
          <a:ext cx="5032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27660" name="Object 12">
                        <a:extLst>
                          <a:ext uri="{FF2B5EF4-FFF2-40B4-BE49-F238E27FC236}">
                            <a16:creationId xmlns:a16="http://schemas.microsoft.com/office/drawing/2014/main" id="{A4C436E6-E5B4-41A1-933B-D4E322AD3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1773239"/>
                        <a:ext cx="5032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BB9BBAB1-F7CF-4696-88FC-60E7320D1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9" y="2276475"/>
          <a:ext cx="5794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41200" progId="Equation.3">
                  <p:embed/>
                </p:oleObj>
              </mc:Choice>
              <mc:Fallback>
                <p:oleObj name="Equation" r:id="rId7" imgW="190440" imgH="241200" progId="Equation.3">
                  <p:embed/>
                  <p:pic>
                    <p:nvPicPr>
                      <p:cNvPr id="27661" name="Object 13">
                        <a:extLst>
                          <a:ext uri="{FF2B5EF4-FFF2-40B4-BE49-F238E27FC236}">
                            <a16:creationId xmlns:a16="http://schemas.microsoft.com/office/drawing/2014/main" id="{BB9BBAB1-F7CF-4696-88FC-60E7320D1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2276475"/>
                        <a:ext cx="57943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335A0398-5EF1-4B20-ABF8-E4E4A68AC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3711575"/>
          <a:ext cx="6207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27662" name="Object 14">
                        <a:extLst>
                          <a:ext uri="{FF2B5EF4-FFF2-40B4-BE49-F238E27FC236}">
                            <a16:creationId xmlns:a16="http://schemas.microsoft.com/office/drawing/2014/main" id="{335A0398-5EF1-4B20-ABF8-E4E4A68AC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3711575"/>
                        <a:ext cx="620712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>
            <a:extLst>
              <a:ext uri="{FF2B5EF4-FFF2-40B4-BE49-F238E27FC236}">
                <a16:creationId xmlns:a16="http://schemas.microsoft.com/office/drawing/2014/main" id="{CD6A643E-F807-425C-9726-8B3089AE6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1976" y="3908425"/>
          <a:ext cx="38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15640" progId="Equation.3">
                  <p:embed/>
                </p:oleObj>
              </mc:Choice>
              <mc:Fallback>
                <p:oleObj name="Equation" r:id="rId11" imgW="164880" imgH="215640" progId="Equation.3">
                  <p:embed/>
                  <p:pic>
                    <p:nvPicPr>
                      <p:cNvPr id="27663" name="Object 15">
                        <a:extLst>
                          <a:ext uri="{FF2B5EF4-FFF2-40B4-BE49-F238E27FC236}">
                            <a16:creationId xmlns:a16="http://schemas.microsoft.com/office/drawing/2014/main" id="{CD6A643E-F807-425C-9726-8B3089AE6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3908425"/>
                        <a:ext cx="38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>
            <a:extLst>
              <a:ext uri="{FF2B5EF4-FFF2-40B4-BE49-F238E27FC236}">
                <a16:creationId xmlns:a16="http://schemas.microsoft.com/office/drawing/2014/main" id="{CBAE6E23-F4E8-4506-ABDB-1624728D1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3068639"/>
          <a:ext cx="5524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15640" progId="Equation.3">
                  <p:embed/>
                </p:oleObj>
              </mc:Choice>
              <mc:Fallback>
                <p:oleObj name="Equation" r:id="rId13" imgW="177480" imgH="215640" progId="Equation.3">
                  <p:embed/>
                  <p:pic>
                    <p:nvPicPr>
                      <p:cNvPr id="27664" name="Object 16">
                        <a:extLst>
                          <a:ext uri="{FF2B5EF4-FFF2-40B4-BE49-F238E27FC236}">
                            <a16:creationId xmlns:a16="http://schemas.microsoft.com/office/drawing/2014/main" id="{CBAE6E23-F4E8-4506-ABDB-1624728D1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068639"/>
                        <a:ext cx="5524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Arc 17">
            <a:extLst>
              <a:ext uri="{FF2B5EF4-FFF2-40B4-BE49-F238E27FC236}">
                <a16:creationId xmlns:a16="http://schemas.microsoft.com/office/drawing/2014/main" id="{104C940C-3A16-4FAB-BA9D-F67CE94D39B1}"/>
              </a:ext>
            </a:extLst>
          </p:cNvPr>
          <p:cNvSpPr>
            <a:spLocks/>
          </p:cNvSpPr>
          <p:nvPr/>
        </p:nvSpPr>
        <p:spPr bwMode="auto">
          <a:xfrm rot="3261833">
            <a:off x="6293644" y="4363244"/>
            <a:ext cx="33496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3576"/>
              <a:gd name="T1" fmla="*/ 0 h 21600"/>
              <a:gd name="T2" fmla="*/ 13576 w 13576"/>
              <a:gd name="T3" fmla="*/ 4800 h 21600"/>
              <a:gd name="T4" fmla="*/ 0 w 1357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76" h="21600" fill="none" extrusionOk="0">
                <a:moveTo>
                  <a:pt x="-1" y="0"/>
                </a:moveTo>
                <a:cubicBezTo>
                  <a:pt x="4941" y="0"/>
                  <a:pt x="9732" y="1694"/>
                  <a:pt x="13576" y="4799"/>
                </a:cubicBezTo>
              </a:path>
              <a:path w="13576" h="21600" stroke="0" extrusionOk="0">
                <a:moveTo>
                  <a:pt x="-1" y="0"/>
                </a:moveTo>
                <a:cubicBezTo>
                  <a:pt x="4941" y="0"/>
                  <a:pt x="9732" y="1694"/>
                  <a:pt x="13576" y="479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Arc 18">
            <a:extLst>
              <a:ext uri="{FF2B5EF4-FFF2-40B4-BE49-F238E27FC236}">
                <a16:creationId xmlns:a16="http://schemas.microsoft.com/office/drawing/2014/main" id="{99B844E8-8641-4CD9-9879-9346B69625DC}"/>
              </a:ext>
            </a:extLst>
          </p:cNvPr>
          <p:cNvSpPr>
            <a:spLocks/>
          </p:cNvSpPr>
          <p:nvPr/>
        </p:nvSpPr>
        <p:spPr bwMode="auto">
          <a:xfrm rot="373285">
            <a:off x="5667375" y="3984625"/>
            <a:ext cx="533400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7" name="Object 19">
            <a:extLst>
              <a:ext uri="{FF2B5EF4-FFF2-40B4-BE49-F238E27FC236}">
                <a16:creationId xmlns:a16="http://schemas.microsoft.com/office/drawing/2014/main" id="{CFFB11E6-A4FF-415E-99C7-C10F1EC65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49725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15640" progId="Equation.3">
                  <p:embed/>
                </p:oleObj>
              </mc:Choice>
              <mc:Fallback>
                <p:oleObj name="Equation" r:id="rId15" imgW="190440" imgH="215640" progId="Equation.3">
                  <p:embed/>
                  <p:pic>
                    <p:nvPicPr>
                      <p:cNvPr id="27667" name="Object 19">
                        <a:extLst>
                          <a:ext uri="{FF2B5EF4-FFF2-40B4-BE49-F238E27FC236}">
                            <a16:creationId xmlns:a16="http://schemas.microsoft.com/office/drawing/2014/main" id="{CFFB11E6-A4FF-415E-99C7-C10F1EC65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9725"/>
                        <a:ext cx="44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>
            <a:extLst>
              <a:ext uri="{FF2B5EF4-FFF2-40B4-BE49-F238E27FC236}">
                <a16:creationId xmlns:a16="http://schemas.microsoft.com/office/drawing/2014/main" id="{27A4B8D9-4A4E-482D-9CA4-C0D63CE92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9639" y="3990975"/>
          <a:ext cx="5921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15640" progId="Equation.3">
                  <p:embed/>
                </p:oleObj>
              </mc:Choice>
              <mc:Fallback>
                <p:oleObj name="Equation" r:id="rId17" imgW="190440" imgH="215640" progId="Equation.3">
                  <p:embed/>
                  <p:pic>
                    <p:nvPicPr>
                      <p:cNvPr id="27668" name="Object 20">
                        <a:extLst>
                          <a:ext uri="{FF2B5EF4-FFF2-40B4-BE49-F238E27FC236}">
                            <a16:creationId xmlns:a16="http://schemas.microsoft.com/office/drawing/2014/main" id="{27A4B8D9-4A4E-482D-9CA4-C0D63CE92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9" y="3990975"/>
                        <a:ext cx="59213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Arc 21">
            <a:extLst>
              <a:ext uri="{FF2B5EF4-FFF2-40B4-BE49-F238E27FC236}">
                <a16:creationId xmlns:a16="http://schemas.microsoft.com/office/drawing/2014/main" id="{7BFC5FE5-DF4D-4E94-9144-3C05A6C5F38F}"/>
              </a:ext>
            </a:extLst>
          </p:cNvPr>
          <p:cNvSpPr>
            <a:spLocks/>
          </p:cNvSpPr>
          <p:nvPr/>
        </p:nvSpPr>
        <p:spPr bwMode="auto">
          <a:xfrm rot="373285">
            <a:off x="6040438" y="3676650"/>
            <a:ext cx="1160462" cy="1263650"/>
          </a:xfrm>
          <a:custGeom>
            <a:avLst/>
            <a:gdLst>
              <a:gd name="G0" fmla="+- 0 0 0"/>
              <a:gd name="G1" fmla="+- 17806 0 0"/>
              <a:gd name="G2" fmla="+- 21600 0 0"/>
              <a:gd name="T0" fmla="*/ 12227 w 21024"/>
              <a:gd name="T1" fmla="*/ 0 h 17806"/>
              <a:gd name="T2" fmla="*/ 21024 w 21024"/>
              <a:gd name="T3" fmla="*/ 12851 h 17806"/>
              <a:gd name="T4" fmla="*/ 0 w 21024"/>
              <a:gd name="T5" fmla="*/ 17806 h 17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24" h="17806" fill="none" extrusionOk="0">
                <a:moveTo>
                  <a:pt x="12227" y="-1"/>
                </a:moveTo>
                <a:cubicBezTo>
                  <a:pt x="16655" y="3040"/>
                  <a:pt x="19791" y="7622"/>
                  <a:pt x="21023" y="12851"/>
                </a:cubicBezTo>
              </a:path>
              <a:path w="21024" h="17806" stroke="0" extrusionOk="0">
                <a:moveTo>
                  <a:pt x="12227" y="-1"/>
                </a:moveTo>
                <a:cubicBezTo>
                  <a:pt x="16655" y="3040"/>
                  <a:pt x="19791" y="7622"/>
                  <a:pt x="21023" y="12851"/>
                </a:cubicBezTo>
                <a:lnTo>
                  <a:pt x="0" y="17806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70" name="Object 22">
            <a:extLst>
              <a:ext uri="{FF2B5EF4-FFF2-40B4-BE49-F238E27FC236}">
                <a16:creationId xmlns:a16="http://schemas.microsoft.com/office/drawing/2014/main" id="{0CAF1A43-545B-4F8C-846F-FE91DA8B5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2924176"/>
          <a:ext cx="474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27670" name="Object 22">
                        <a:extLst>
                          <a:ext uri="{FF2B5EF4-FFF2-40B4-BE49-F238E27FC236}">
                            <a16:creationId xmlns:a16="http://schemas.microsoft.com/office/drawing/2014/main" id="{0CAF1A43-545B-4F8C-846F-FE91DA8B5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924176"/>
                        <a:ext cx="474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>
            <a:extLst>
              <a:ext uri="{FF2B5EF4-FFF2-40B4-BE49-F238E27FC236}">
                <a16:creationId xmlns:a16="http://schemas.microsoft.com/office/drawing/2014/main" id="{F3B28DD2-C6D7-4555-A47D-8C08799E7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975" y="3814764"/>
          <a:ext cx="325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27671" name="Object 23">
                        <a:extLst>
                          <a:ext uri="{FF2B5EF4-FFF2-40B4-BE49-F238E27FC236}">
                            <a16:creationId xmlns:a16="http://schemas.microsoft.com/office/drawing/2014/main" id="{F3B28DD2-C6D7-4555-A47D-8C08799E7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3814764"/>
                        <a:ext cx="325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Line 1032">
            <a:extLst>
              <a:ext uri="{FF2B5EF4-FFF2-40B4-BE49-F238E27FC236}">
                <a16:creationId xmlns:a16="http://schemas.microsoft.com/office/drawing/2014/main" id="{667B01BF-9FBF-45E8-8805-141C5B3F28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8688" y="2205038"/>
            <a:ext cx="2895600" cy="838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753" name="Line 1033">
            <a:extLst>
              <a:ext uri="{FF2B5EF4-FFF2-40B4-BE49-F238E27FC236}">
                <a16:creationId xmlns:a16="http://schemas.microsoft.com/office/drawing/2014/main" id="{39FB5D12-015A-4FC4-8E58-1D2F3DEE01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0888" y="2205038"/>
            <a:ext cx="533400" cy="1600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754" name="Line 1034">
            <a:extLst>
              <a:ext uri="{FF2B5EF4-FFF2-40B4-BE49-F238E27FC236}">
                <a16:creationId xmlns:a16="http://schemas.microsoft.com/office/drawing/2014/main" id="{D6AAFF48-B32A-4F9F-B3AD-70F7BF94E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0888" y="2205038"/>
            <a:ext cx="533400" cy="1600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9756" name="Object 1036">
            <a:extLst>
              <a:ext uri="{FF2B5EF4-FFF2-40B4-BE49-F238E27FC236}">
                <a16:creationId xmlns:a16="http://schemas.microsoft.com/office/drawing/2014/main" id="{290F2803-B8D9-451A-848D-5F973B05D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9825" y="2997201"/>
          <a:ext cx="1035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159756" name="Object 1036">
                        <a:extLst>
                          <a:ext uri="{FF2B5EF4-FFF2-40B4-BE49-F238E27FC236}">
                            <a16:creationId xmlns:a16="http://schemas.microsoft.com/office/drawing/2014/main" id="{290F2803-B8D9-451A-848D-5F973B05D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997201"/>
                        <a:ext cx="10350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Arc 1037">
            <a:extLst>
              <a:ext uri="{FF2B5EF4-FFF2-40B4-BE49-F238E27FC236}">
                <a16:creationId xmlns:a16="http://schemas.microsoft.com/office/drawing/2014/main" id="{57EEE7C8-B95D-43B0-B45F-DA9532EE277F}"/>
              </a:ext>
            </a:extLst>
          </p:cNvPr>
          <p:cNvSpPr>
            <a:spLocks/>
          </p:cNvSpPr>
          <p:nvPr/>
        </p:nvSpPr>
        <p:spPr bwMode="auto">
          <a:xfrm rot="21300180">
            <a:off x="8332788" y="3328988"/>
            <a:ext cx="508000" cy="571500"/>
          </a:xfrm>
          <a:custGeom>
            <a:avLst/>
            <a:gdLst>
              <a:gd name="G0" fmla="+- 0 0 0"/>
              <a:gd name="G1" fmla="+- 18004 0 0"/>
              <a:gd name="G2" fmla="+- 21600 0 0"/>
              <a:gd name="T0" fmla="*/ 11934 w 20527"/>
              <a:gd name="T1" fmla="*/ 0 h 18004"/>
              <a:gd name="T2" fmla="*/ 20527 w 20527"/>
              <a:gd name="T3" fmla="*/ 11281 h 18004"/>
              <a:gd name="T4" fmla="*/ 0 w 20527"/>
              <a:gd name="T5" fmla="*/ 18004 h 18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27" h="18004" fill="none" extrusionOk="0">
                <a:moveTo>
                  <a:pt x="11933" y="0"/>
                </a:moveTo>
                <a:cubicBezTo>
                  <a:pt x="15986" y="2686"/>
                  <a:pt x="19013" y="6660"/>
                  <a:pt x="20527" y="11280"/>
                </a:cubicBezTo>
              </a:path>
              <a:path w="20527" h="18004" stroke="0" extrusionOk="0">
                <a:moveTo>
                  <a:pt x="11933" y="0"/>
                </a:moveTo>
                <a:cubicBezTo>
                  <a:pt x="15986" y="2686"/>
                  <a:pt x="19013" y="6660"/>
                  <a:pt x="20527" y="11280"/>
                </a:cubicBezTo>
                <a:lnTo>
                  <a:pt x="0" y="18004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677617D0-ABAA-4F38-B046-AEB69BB31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6096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连续多个振幅矢量的叠加</a:t>
            </a:r>
          </a:p>
        </p:txBody>
      </p:sp>
      <p:sp>
        <p:nvSpPr>
          <p:cNvPr id="28676" name="Line 4">
            <a:extLst>
              <a:ext uri="{FF2B5EF4-FFF2-40B4-BE49-F238E27FC236}">
                <a16:creationId xmlns:a16="http://schemas.microsoft.com/office/drawing/2014/main" id="{03572294-5162-4F0D-9C6E-192FE1AE4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257800"/>
            <a:ext cx="5105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4841749B-6A16-48CA-86AF-74D6578DAC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219200"/>
            <a:ext cx="0" cy="457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1D875312-1896-4F87-A978-EC48C6CCC8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4868863"/>
            <a:ext cx="1524000" cy="3810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FC3DEBC4-2AAB-4BF2-B9CD-AFFB04AC03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191000"/>
            <a:ext cx="11430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0" name="Line 8">
            <a:extLst>
              <a:ext uri="{FF2B5EF4-FFF2-40B4-BE49-F238E27FC236}">
                <a16:creationId xmlns:a16="http://schemas.microsoft.com/office/drawing/2014/main" id="{CD77F02E-841C-48FB-9CC5-25414DB55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5563" y="1700213"/>
            <a:ext cx="3429000" cy="35290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9">
            <a:extLst>
              <a:ext uri="{FF2B5EF4-FFF2-40B4-BE49-F238E27FC236}">
                <a16:creationId xmlns:a16="http://schemas.microsoft.com/office/drawing/2014/main" id="{DE7575C8-0B25-47DF-84D5-F06EF6E762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3124200"/>
            <a:ext cx="609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Line 10">
            <a:extLst>
              <a:ext uri="{FF2B5EF4-FFF2-40B4-BE49-F238E27FC236}">
                <a16:creationId xmlns:a16="http://schemas.microsoft.com/office/drawing/2014/main" id="{852C91D0-7AF4-485C-A483-AF6CE5F3AE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1700213"/>
            <a:ext cx="15240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id="{D495F626-74CE-4EFA-882A-5721F4732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1" y="3860800"/>
          <a:ext cx="1223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28686" name="Object 14">
                        <a:extLst>
                          <a:ext uri="{FF2B5EF4-FFF2-40B4-BE49-F238E27FC236}">
                            <a16:creationId xmlns:a16="http://schemas.microsoft.com/office/drawing/2014/main" id="{D495F626-74CE-4EFA-882A-5721F4732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860800"/>
                        <a:ext cx="12239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1C86CB5C-3344-4304-B6AD-796EC814F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2852738"/>
          <a:ext cx="1228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28687" name="Object 15">
                        <a:extLst>
                          <a:ext uri="{FF2B5EF4-FFF2-40B4-BE49-F238E27FC236}">
                            <a16:creationId xmlns:a16="http://schemas.microsoft.com/office/drawing/2014/main" id="{1C86CB5C-3344-4304-B6AD-796EC814F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852738"/>
                        <a:ext cx="12287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E95DD96B-8519-4A2B-96CE-BB6F47F91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341438"/>
          <a:ext cx="1225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3">
                  <p:embed/>
                </p:oleObj>
              </mc:Choice>
              <mc:Fallback>
                <p:oleObj name="Equation" r:id="rId7" imgW="457200" imgH="228600" progId="Equation.3">
                  <p:embed/>
                  <p:pic>
                    <p:nvPicPr>
                      <p:cNvPr id="28688" name="Object 16">
                        <a:extLst>
                          <a:ext uri="{FF2B5EF4-FFF2-40B4-BE49-F238E27FC236}">
                            <a16:creationId xmlns:a16="http://schemas.microsoft.com/office/drawing/2014/main" id="{E95DD96B-8519-4A2B-96CE-BB6F47F91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41438"/>
                        <a:ext cx="12255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17">
            <a:extLst>
              <a:ext uri="{FF2B5EF4-FFF2-40B4-BE49-F238E27FC236}">
                <a16:creationId xmlns:a16="http://schemas.microsoft.com/office/drawing/2014/main" id="{E311DD44-3D69-4992-9D00-09FA44203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425" y="1989138"/>
            <a:ext cx="2971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各个矢量首尾相接，夹角为相应的相位差</a:t>
            </a:r>
          </a:p>
        </p:txBody>
      </p:sp>
      <p:sp>
        <p:nvSpPr>
          <p:cNvPr id="28690" name="Line 18">
            <a:extLst>
              <a:ext uri="{FF2B5EF4-FFF2-40B4-BE49-F238E27FC236}">
                <a16:creationId xmlns:a16="http://schemas.microsoft.com/office/drawing/2014/main" id="{9CF81149-CEBC-4587-A86B-B3142A44A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75" y="4487863"/>
            <a:ext cx="152400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1" name="Line 19">
            <a:extLst>
              <a:ext uri="{FF2B5EF4-FFF2-40B4-BE49-F238E27FC236}">
                <a16:creationId xmlns:a16="http://schemas.microsoft.com/office/drawing/2014/main" id="{4B3E0B7F-E96B-4355-B2CB-A55C13F110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0338" y="3500438"/>
            <a:ext cx="1143000" cy="685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2" name="Line 20">
            <a:extLst>
              <a:ext uri="{FF2B5EF4-FFF2-40B4-BE49-F238E27FC236}">
                <a16:creationId xmlns:a16="http://schemas.microsoft.com/office/drawing/2014/main" id="{1B394CCF-A2B3-4086-9C43-7EEA6A0477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6763" y="2060575"/>
            <a:ext cx="609600" cy="1066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93" name="Object 21">
            <a:extLst>
              <a:ext uri="{FF2B5EF4-FFF2-40B4-BE49-F238E27FC236}">
                <a16:creationId xmlns:a16="http://schemas.microsoft.com/office/drawing/2014/main" id="{42ADDA00-0E40-4F2A-A6FD-DCF19123A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1989138"/>
          <a:ext cx="1619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47640" imgH="355320" progId="Equation.3">
                  <p:embed/>
                </p:oleObj>
              </mc:Choice>
              <mc:Fallback>
                <p:oleObj name="公式" r:id="rId9" imgW="647640" imgH="355320" progId="Equation.3">
                  <p:embed/>
                  <p:pic>
                    <p:nvPicPr>
                      <p:cNvPr id="28693" name="Object 21">
                        <a:extLst>
                          <a:ext uri="{FF2B5EF4-FFF2-40B4-BE49-F238E27FC236}">
                            <a16:creationId xmlns:a16="http://schemas.microsoft.com/office/drawing/2014/main" id="{42ADDA00-0E40-4F2A-A6FD-DCF19123A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989138"/>
                        <a:ext cx="1619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>
            <a:extLst>
              <a:ext uri="{FF2B5EF4-FFF2-40B4-BE49-F238E27FC236}">
                <a16:creationId xmlns:a16="http://schemas.microsoft.com/office/drawing/2014/main" id="{54DF1B03-D158-4153-A4B6-0F4EB96A2B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振幅矢量的说明</a:t>
            </a: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E8EE5099-C91A-4A20-A27A-0C254DF7C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定态光波的振幅矢量，仅仅是对其复振幅在复数平面中的几何表示，反应了光波振动的振幅和相位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ea typeface="楷体_GB2312" pitchFamily="49" charset="-122"/>
              </a:rPr>
              <a:t>振幅矢量</a:t>
            </a:r>
            <a:r>
              <a:rPr lang="zh-CN" altLang="en-US"/>
              <a:t>的大小、方向与光波</a:t>
            </a:r>
            <a:r>
              <a:rPr lang="zh-CN" altLang="en-US" b="1">
                <a:ea typeface="楷体_GB2312" pitchFamily="49" charset="-122"/>
              </a:rPr>
              <a:t>振动</a:t>
            </a:r>
            <a:r>
              <a:rPr lang="zh-CN" altLang="en-US"/>
              <a:t>的大小、方向无关</a:t>
            </a:r>
          </a:p>
          <a:p>
            <a:pPr>
              <a:lnSpc>
                <a:spcPct val="90000"/>
              </a:lnSpc>
            </a:pPr>
            <a:r>
              <a:rPr lang="zh-CN" altLang="en-US"/>
              <a:t>振幅矢量合成的结果，则是合振动的振幅大小和相位</a:t>
            </a:r>
          </a:p>
          <a:p>
            <a:pPr>
              <a:lnSpc>
                <a:spcPct val="90000"/>
              </a:lnSpc>
            </a:pPr>
            <a:r>
              <a:rPr lang="zh-CN" altLang="en-US"/>
              <a:t>采用振幅矢量方法，仅仅是出于数学处理上的考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E990D938-0167-455C-8D51-DC589ECC153D}"/>
              </a:ext>
            </a:extLst>
          </p:cNvPr>
          <p:cNvSpPr txBox="1"/>
          <p:nvPr/>
        </p:nvSpPr>
        <p:spPr>
          <a:xfrm>
            <a:off x="533400" y="188185"/>
            <a:ext cx="50057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课堂测验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考察</a:t>
            </a:r>
            <a:r>
              <a:rPr lang="en-US" altLang="zh-CN" sz="2400" dirty="0"/>
              <a:t>N</a:t>
            </a:r>
            <a:r>
              <a:rPr lang="zh-CN" altLang="en-US" sz="2400" dirty="0"/>
              <a:t>个简谐振动的合成，它们的振幅相同，而相位按算数级数增加。</a:t>
            </a:r>
            <a:endParaRPr lang="en-US" altLang="zh-CN" sz="2400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2ADBB8C-1A23-4AFD-B300-6BD22074F804}"/>
              </a:ext>
            </a:extLst>
          </p:cNvPr>
          <p:cNvGrpSpPr/>
          <p:nvPr/>
        </p:nvGrpSpPr>
        <p:grpSpPr>
          <a:xfrm>
            <a:off x="1194890" y="1997668"/>
            <a:ext cx="3682773" cy="1431332"/>
            <a:chOff x="1616791" y="3374184"/>
            <a:chExt cx="3682773" cy="1431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98FC800-6397-4BA7-BF39-08013246FB7E}"/>
                    </a:ext>
                  </a:extLst>
                </p:cNvPr>
                <p:cNvSpPr txBox="1"/>
                <p:nvPr/>
              </p:nvSpPr>
              <p:spPr>
                <a:xfrm>
                  <a:off x="1909484" y="3374184"/>
                  <a:ext cx="202882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98FC800-6397-4BA7-BF39-08013246FB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9484" y="3374184"/>
                  <a:ext cx="2028824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9B3AB08-A499-4259-802F-87EE9B1882F9}"/>
                    </a:ext>
                  </a:extLst>
                </p:cNvPr>
                <p:cNvSpPr txBox="1"/>
                <p:nvPr/>
              </p:nvSpPr>
              <p:spPr>
                <a:xfrm>
                  <a:off x="2011241" y="3734696"/>
                  <a:ext cx="241129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9B3AB08-A499-4259-802F-87EE9B1882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241" y="3734696"/>
                  <a:ext cx="2411290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8B390-413D-40ED-A971-9969A207C8D3}"/>
                    </a:ext>
                  </a:extLst>
                </p:cNvPr>
                <p:cNvSpPr txBox="1"/>
                <p:nvPr/>
              </p:nvSpPr>
              <p:spPr>
                <a:xfrm>
                  <a:off x="1909484" y="4436184"/>
                  <a:ext cx="339008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8B390-413D-40ED-A971-9969A207C8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9484" y="4436184"/>
                  <a:ext cx="339008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8A3A726-AB34-4EF5-A997-AFF15D1A1359}"/>
                </a:ext>
              </a:extLst>
            </p:cNvPr>
            <p:cNvSpPr txBox="1"/>
            <p:nvPr/>
          </p:nvSpPr>
          <p:spPr>
            <a:xfrm rot="5400000">
              <a:off x="2100714" y="4052268"/>
              <a:ext cx="4764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…</a:t>
              </a:r>
              <a:endParaRPr lang="zh-CN" altLang="en-US" sz="2800" b="1" dirty="0"/>
            </a:p>
          </p:txBody>
        </p:sp>
        <p:sp>
          <p:nvSpPr>
            <p:cNvPr id="17" name="左大括号 16">
              <a:extLst>
                <a:ext uri="{FF2B5EF4-FFF2-40B4-BE49-F238E27FC236}">
                  <a16:creationId xmlns:a16="http://schemas.microsoft.com/office/drawing/2014/main" id="{0367C217-5F1B-44D9-BD35-EED3BDCC8689}"/>
                </a:ext>
              </a:extLst>
            </p:cNvPr>
            <p:cNvSpPr/>
            <p:nvPr/>
          </p:nvSpPr>
          <p:spPr>
            <a:xfrm>
              <a:off x="1616791" y="3466517"/>
              <a:ext cx="379622" cy="124666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06FB0D8-BCF8-4487-AD14-E1D0912672EE}"/>
              </a:ext>
            </a:extLst>
          </p:cNvPr>
          <p:cNvSpPr txBox="1"/>
          <p:nvPr/>
        </p:nvSpPr>
        <p:spPr>
          <a:xfrm>
            <a:off x="533400" y="3844612"/>
            <a:ext cx="5005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求合成的振动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4619671-CBCD-4D44-89CE-AA2521F7E76A}"/>
                  </a:ext>
                </a:extLst>
              </p:cNvPr>
              <p:cNvSpPr txBox="1"/>
              <p:nvPr/>
            </p:nvSpPr>
            <p:spPr>
              <a:xfrm>
                <a:off x="1589340" y="4583389"/>
                <a:ext cx="189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4619671-CBCD-4D44-89CE-AA2521F7E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340" y="4583389"/>
                <a:ext cx="1895775" cy="276999"/>
              </a:xfrm>
              <a:prstGeom prst="rect">
                <a:avLst/>
              </a:prstGeom>
              <a:blipFill>
                <a:blip r:embed="rId5"/>
                <a:stretch>
                  <a:fillRect l="-2251" t="-2222" r="-3859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4ACB8B6-4506-433F-8325-24B03539C988}"/>
                  </a:ext>
                </a:extLst>
              </p:cNvPr>
              <p:cNvSpPr txBox="1"/>
              <p:nvPr/>
            </p:nvSpPr>
            <p:spPr>
              <a:xfrm>
                <a:off x="1632967" y="4999000"/>
                <a:ext cx="6482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 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4ACB8B6-4506-433F-8325-24B03539C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967" y="4999000"/>
                <a:ext cx="648254" cy="276999"/>
              </a:xfrm>
              <a:prstGeom prst="rect">
                <a:avLst/>
              </a:prstGeom>
              <a:blipFill>
                <a:blip r:embed="rId6"/>
                <a:stretch>
                  <a:fillRect l="-7547" r="-7547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1EB5A85-D4FC-4D28-BF17-2481433693DE}"/>
                  </a:ext>
                </a:extLst>
              </p:cNvPr>
              <p:cNvSpPr txBox="1"/>
              <p:nvPr/>
            </p:nvSpPr>
            <p:spPr>
              <a:xfrm>
                <a:off x="1037198" y="5331101"/>
                <a:ext cx="18397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 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1EB5A85-D4FC-4D28-BF17-248143369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198" y="5331101"/>
                <a:ext cx="183979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1157A928-57B7-402A-AFAB-2EED8BF0005E}"/>
              </a:ext>
            </a:extLst>
          </p:cNvPr>
          <p:cNvSpPr txBox="1"/>
          <p:nvPr/>
        </p:nvSpPr>
        <p:spPr>
          <a:xfrm>
            <a:off x="7691072" y="3152001"/>
            <a:ext cx="2028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用振幅矢量法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8795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CD034E3-AE00-4365-943A-BF04AB10B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学是严格的近似理论？！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A49E84C5-8186-433A-88D4-73E11E7B2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难道是好莱坞电影</a:t>
            </a:r>
            <a:r>
              <a:rPr lang="en-US" altLang="zh-CN" dirty="0">
                <a:solidFill>
                  <a:srgbClr val="FF0000"/>
                </a:solidFill>
              </a:rPr>
              <a:t>《True </a:t>
            </a:r>
            <a:r>
              <a:rPr lang="en-US" altLang="zh-CN" dirty="0" err="1">
                <a:solidFill>
                  <a:srgbClr val="FF0000"/>
                </a:solidFill>
              </a:rPr>
              <a:t>Lies》or</a:t>
            </a:r>
            <a:r>
              <a:rPr lang="en-US" altLang="zh-CN" dirty="0">
                <a:solidFill>
                  <a:srgbClr val="FF0000"/>
                </a:solidFill>
              </a:rPr>
              <a:t> 《Eye </a:t>
            </a:r>
            <a:r>
              <a:rPr lang="en-US" altLang="zh-CN">
                <a:solidFill>
                  <a:srgbClr val="FF0000"/>
                </a:solidFill>
              </a:rPr>
              <a:t>Wide Shut》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</a:p>
          <a:p>
            <a:r>
              <a:rPr lang="zh-CN" altLang="en-US" b="1" dirty="0">
                <a:ea typeface="楷体_GB2312" pitchFamily="49" charset="-122"/>
              </a:rPr>
              <a:t>严格：其理论有严格的数学逻辑，自成体系，而且都经过实验的检验。</a:t>
            </a:r>
          </a:p>
          <a:p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近似：几何光学，有近轴近似；波动光学，也有相应的近轴近似和远场近似。</a:t>
            </a:r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Freeform 5">
            <a:extLst>
              <a:ext uri="{FF2B5EF4-FFF2-40B4-BE49-F238E27FC236}">
                <a16:creationId xmlns:a16="http://schemas.microsoft.com/office/drawing/2014/main" id="{6E1803DC-2FF6-4B42-BFD0-206FA11E1620}"/>
              </a:ext>
            </a:extLst>
          </p:cNvPr>
          <p:cNvSpPr>
            <a:spLocks/>
          </p:cNvSpPr>
          <p:nvPr/>
        </p:nvSpPr>
        <p:spPr bwMode="auto">
          <a:xfrm>
            <a:off x="2566989" y="2422525"/>
            <a:ext cx="7273925" cy="3022600"/>
          </a:xfrm>
          <a:custGeom>
            <a:avLst/>
            <a:gdLst>
              <a:gd name="T0" fmla="*/ 0 w 2722"/>
              <a:gd name="T1" fmla="*/ 226 h 453"/>
              <a:gd name="T2" fmla="*/ 227 w 2722"/>
              <a:gd name="T3" fmla="*/ 0 h 453"/>
              <a:gd name="T4" fmla="*/ 454 w 2722"/>
              <a:gd name="T5" fmla="*/ 226 h 453"/>
              <a:gd name="T6" fmla="*/ 681 w 2722"/>
              <a:gd name="T7" fmla="*/ 453 h 453"/>
              <a:gd name="T8" fmla="*/ 908 w 2722"/>
              <a:gd name="T9" fmla="*/ 226 h 453"/>
              <a:gd name="T10" fmla="*/ 1134 w 2722"/>
              <a:gd name="T11" fmla="*/ 0 h 453"/>
              <a:gd name="T12" fmla="*/ 1361 w 2722"/>
              <a:gd name="T13" fmla="*/ 226 h 453"/>
              <a:gd name="T14" fmla="*/ 1588 w 2722"/>
              <a:gd name="T15" fmla="*/ 453 h 453"/>
              <a:gd name="T16" fmla="*/ 1815 w 2722"/>
              <a:gd name="T17" fmla="*/ 226 h 453"/>
              <a:gd name="T18" fmla="*/ 2042 w 2722"/>
              <a:gd name="T19" fmla="*/ 0 h 453"/>
              <a:gd name="T20" fmla="*/ 2268 w 2722"/>
              <a:gd name="T21" fmla="*/ 226 h 453"/>
              <a:gd name="T22" fmla="*/ 2495 w 2722"/>
              <a:gd name="T23" fmla="*/ 453 h 453"/>
              <a:gd name="T24" fmla="*/ 2722 w 2722"/>
              <a:gd name="T25" fmla="*/ 226 h 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722" h="453">
                <a:moveTo>
                  <a:pt x="0" y="226"/>
                </a:moveTo>
                <a:cubicBezTo>
                  <a:pt x="75" y="113"/>
                  <a:pt x="151" y="0"/>
                  <a:pt x="227" y="0"/>
                </a:cubicBezTo>
                <a:cubicBezTo>
                  <a:pt x="303" y="0"/>
                  <a:pt x="378" y="151"/>
                  <a:pt x="454" y="226"/>
                </a:cubicBezTo>
                <a:cubicBezTo>
                  <a:pt x="530" y="301"/>
                  <a:pt x="605" y="453"/>
                  <a:pt x="681" y="453"/>
                </a:cubicBezTo>
                <a:cubicBezTo>
                  <a:pt x="757" y="453"/>
                  <a:pt x="833" y="301"/>
                  <a:pt x="908" y="226"/>
                </a:cubicBezTo>
                <a:cubicBezTo>
                  <a:pt x="983" y="151"/>
                  <a:pt x="1059" y="0"/>
                  <a:pt x="1134" y="0"/>
                </a:cubicBezTo>
                <a:cubicBezTo>
                  <a:pt x="1209" y="0"/>
                  <a:pt x="1285" y="151"/>
                  <a:pt x="1361" y="226"/>
                </a:cubicBezTo>
                <a:cubicBezTo>
                  <a:pt x="1437" y="301"/>
                  <a:pt x="1512" y="453"/>
                  <a:pt x="1588" y="453"/>
                </a:cubicBezTo>
                <a:cubicBezTo>
                  <a:pt x="1664" y="453"/>
                  <a:pt x="1739" y="301"/>
                  <a:pt x="1815" y="226"/>
                </a:cubicBezTo>
                <a:cubicBezTo>
                  <a:pt x="1891" y="151"/>
                  <a:pt x="1967" y="0"/>
                  <a:pt x="2042" y="0"/>
                </a:cubicBezTo>
                <a:cubicBezTo>
                  <a:pt x="2117" y="0"/>
                  <a:pt x="2193" y="151"/>
                  <a:pt x="2268" y="226"/>
                </a:cubicBezTo>
                <a:cubicBezTo>
                  <a:pt x="2343" y="301"/>
                  <a:pt x="2419" y="453"/>
                  <a:pt x="2495" y="453"/>
                </a:cubicBezTo>
                <a:cubicBezTo>
                  <a:pt x="2571" y="453"/>
                  <a:pt x="2646" y="339"/>
                  <a:pt x="2722" y="226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58" name="Freeform 6">
            <a:extLst>
              <a:ext uri="{FF2B5EF4-FFF2-40B4-BE49-F238E27FC236}">
                <a16:creationId xmlns:a16="http://schemas.microsoft.com/office/drawing/2014/main" id="{D6C299ED-D86A-4992-BDD4-D1AEB8A909DA}"/>
              </a:ext>
            </a:extLst>
          </p:cNvPr>
          <p:cNvSpPr>
            <a:spLocks/>
          </p:cNvSpPr>
          <p:nvPr/>
        </p:nvSpPr>
        <p:spPr bwMode="auto">
          <a:xfrm>
            <a:off x="2135189" y="1485900"/>
            <a:ext cx="7273925" cy="4895850"/>
          </a:xfrm>
          <a:custGeom>
            <a:avLst/>
            <a:gdLst>
              <a:gd name="T0" fmla="*/ 0 w 2722"/>
              <a:gd name="T1" fmla="*/ 226 h 453"/>
              <a:gd name="T2" fmla="*/ 227 w 2722"/>
              <a:gd name="T3" fmla="*/ 0 h 453"/>
              <a:gd name="T4" fmla="*/ 454 w 2722"/>
              <a:gd name="T5" fmla="*/ 226 h 453"/>
              <a:gd name="T6" fmla="*/ 681 w 2722"/>
              <a:gd name="T7" fmla="*/ 453 h 453"/>
              <a:gd name="T8" fmla="*/ 908 w 2722"/>
              <a:gd name="T9" fmla="*/ 226 h 453"/>
              <a:gd name="T10" fmla="*/ 1134 w 2722"/>
              <a:gd name="T11" fmla="*/ 0 h 453"/>
              <a:gd name="T12" fmla="*/ 1361 w 2722"/>
              <a:gd name="T13" fmla="*/ 226 h 453"/>
              <a:gd name="T14" fmla="*/ 1588 w 2722"/>
              <a:gd name="T15" fmla="*/ 453 h 453"/>
              <a:gd name="T16" fmla="*/ 1815 w 2722"/>
              <a:gd name="T17" fmla="*/ 226 h 453"/>
              <a:gd name="T18" fmla="*/ 2042 w 2722"/>
              <a:gd name="T19" fmla="*/ 0 h 453"/>
              <a:gd name="T20" fmla="*/ 2268 w 2722"/>
              <a:gd name="T21" fmla="*/ 226 h 453"/>
              <a:gd name="T22" fmla="*/ 2495 w 2722"/>
              <a:gd name="T23" fmla="*/ 453 h 453"/>
              <a:gd name="T24" fmla="*/ 2722 w 2722"/>
              <a:gd name="T25" fmla="*/ 226 h 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722" h="453">
                <a:moveTo>
                  <a:pt x="0" y="226"/>
                </a:moveTo>
                <a:cubicBezTo>
                  <a:pt x="75" y="113"/>
                  <a:pt x="151" y="0"/>
                  <a:pt x="227" y="0"/>
                </a:cubicBezTo>
                <a:cubicBezTo>
                  <a:pt x="303" y="0"/>
                  <a:pt x="378" y="151"/>
                  <a:pt x="454" y="226"/>
                </a:cubicBezTo>
                <a:cubicBezTo>
                  <a:pt x="530" y="301"/>
                  <a:pt x="605" y="453"/>
                  <a:pt x="681" y="453"/>
                </a:cubicBezTo>
                <a:cubicBezTo>
                  <a:pt x="757" y="453"/>
                  <a:pt x="833" y="301"/>
                  <a:pt x="908" y="226"/>
                </a:cubicBezTo>
                <a:cubicBezTo>
                  <a:pt x="983" y="151"/>
                  <a:pt x="1059" y="0"/>
                  <a:pt x="1134" y="0"/>
                </a:cubicBezTo>
                <a:cubicBezTo>
                  <a:pt x="1209" y="0"/>
                  <a:pt x="1285" y="151"/>
                  <a:pt x="1361" y="226"/>
                </a:cubicBezTo>
                <a:cubicBezTo>
                  <a:pt x="1437" y="301"/>
                  <a:pt x="1512" y="453"/>
                  <a:pt x="1588" y="453"/>
                </a:cubicBezTo>
                <a:cubicBezTo>
                  <a:pt x="1664" y="453"/>
                  <a:pt x="1739" y="301"/>
                  <a:pt x="1815" y="226"/>
                </a:cubicBezTo>
                <a:cubicBezTo>
                  <a:pt x="1891" y="151"/>
                  <a:pt x="1967" y="0"/>
                  <a:pt x="2042" y="0"/>
                </a:cubicBezTo>
                <a:cubicBezTo>
                  <a:pt x="2117" y="0"/>
                  <a:pt x="2193" y="151"/>
                  <a:pt x="2268" y="226"/>
                </a:cubicBezTo>
                <a:cubicBezTo>
                  <a:pt x="2343" y="301"/>
                  <a:pt x="2419" y="453"/>
                  <a:pt x="2495" y="453"/>
                </a:cubicBezTo>
                <a:cubicBezTo>
                  <a:pt x="2571" y="453"/>
                  <a:pt x="2646" y="339"/>
                  <a:pt x="2722" y="226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59" name="Line 7">
            <a:extLst>
              <a:ext uri="{FF2B5EF4-FFF2-40B4-BE49-F238E27FC236}">
                <a16:creationId xmlns:a16="http://schemas.microsoft.com/office/drawing/2014/main" id="{3CBD0068-1726-4C8F-B809-66E11CEBF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3933825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2" name="Line 10">
            <a:extLst>
              <a:ext uri="{FF2B5EF4-FFF2-40B4-BE49-F238E27FC236}">
                <a16:creationId xmlns:a16="http://schemas.microsoft.com/office/drawing/2014/main" id="{589A4972-C5AC-42EC-8868-C4ACFBB0DA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1" y="5445125"/>
            <a:ext cx="7921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3" name="Line 11">
            <a:extLst>
              <a:ext uri="{FF2B5EF4-FFF2-40B4-BE49-F238E27FC236}">
                <a16:creationId xmlns:a16="http://schemas.microsoft.com/office/drawing/2014/main" id="{465F994D-4868-4867-8F6A-0653EB00B5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8214" y="2420938"/>
            <a:ext cx="7775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4" name="Line 12">
            <a:extLst>
              <a:ext uri="{FF2B5EF4-FFF2-40B4-BE49-F238E27FC236}">
                <a16:creationId xmlns:a16="http://schemas.microsoft.com/office/drawing/2014/main" id="{B61A0D2E-C9C5-475F-9376-F7CF75963D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1" y="6381750"/>
            <a:ext cx="79216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5" name="Line 13">
            <a:extLst>
              <a:ext uri="{FF2B5EF4-FFF2-40B4-BE49-F238E27FC236}">
                <a16:creationId xmlns:a16="http://schemas.microsoft.com/office/drawing/2014/main" id="{7A7EEC01-1471-4D0A-A9B3-3E6A0735DE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8214" y="1484313"/>
            <a:ext cx="77755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6" name="Line 14">
            <a:extLst>
              <a:ext uri="{FF2B5EF4-FFF2-40B4-BE49-F238E27FC236}">
                <a16:creationId xmlns:a16="http://schemas.microsoft.com/office/drawing/2014/main" id="{C86B1D04-F564-4D9F-8B81-01C43332A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788" y="1484313"/>
            <a:ext cx="0" cy="24495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7" name="Line 15">
            <a:extLst>
              <a:ext uri="{FF2B5EF4-FFF2-40B4-BE49-F238E27FC236}">
                <a16:creationId xmlns:a16="http://schemas.microsoft.com/office/drawing/2014/main" id="{AAD1A642-94A5-4E12-BEF0-6FD03BB8C520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4650" y="2420939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0" name="Line 8">
            <a:extLst>
              <a:ext uri="{FF2B5EF4-FFF2-40B4-BE49-F238E27FC236}">
                <a16:creationId xmlns:a16="http://schemas.microsoft.com/office/drawing/2014/main" id="{E60C39A5-D46B-430E-A863-40D06FEE4E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0100" y="2924175"/>
            <a:ext cx="0" cy="1009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61" name="Line 9">
            <a:extLst>
              <a:ext uri="{FF2B5EF4-FFF2-40B4-BE49-F238E27FC236}">
                <a16:creationId xmlns:a16="http://schemas.microsoft.com/office/drawing/2014/main" id="{613EAEE2-A6ED-4DC9-8E04-C65DB9E82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3933825"/>
            <a:ext cx="0" cy="431800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7569" name="Object 17">
            <a:extLst>
              <a:ext uri="{FF2B5EF4-FFF2-40B4-BE49-F238E27FC236}">
                <a16:creationId xmlns:a16="http://schemas.microsoft.com/office/drawing/2014/main" id="{11E42B03-2CE2-4347-9FDC-D840E3151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3788" y="2708275"/>
          <a:ext cx="4492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407569" name="Object 17">
                        <a:extLst>
                          <a:ext uri="{FF2B5EF4-FFF2-40B4-BE49-F238E27FC236}">
                            <a16:creationId xmlns:a16="http://schemas.microsoft.com/office/drawing/2014/main" id="{11E42B03-2CE2-4347-9FDC-D840E3151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788" y="2708275"/>
                        <a:ext cx="4492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>
            <a:extLst>
              <a:ext uri="{FF2B5EF4-FFF2-40B4-BE49-F238E27FC236}">
                <a16:creationId xmlns:a16="http://schemas.microsoft.com/office/drawing/2014/main" id="{A661258C-FF7A-4EDE-819D-08B5EE3C8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4651" y="2852738"/>
          <a:ext cx="517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407570" name="Object 18">
                        <a:extLst>
                          <a:ext uri="{FF2B5EF4-FFF2-40B4-BE49-F238E27FC236}">
                            <a16:creationId xmlns:a16="http://schemas.microsoft.com/office/drawing/2014/main" id="{A661258C-FF7A-4EDE-819D-08B5EE3C8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2852738"/>
                        <a:ext cx="517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2" name="Line 20">
            <a:extLst>
              <a:ext uri="{FF2B5EF4-FFF2-40B4-BE49-F238E27FC236}">
                <a16:creationId xmlns:a16="http://schemas.microsoft.com/office/drawing/2014/main" id="{3C5D09F0-C41B-4B20-9E00-85E2C039A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40052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73" name="Line 21">
            <a:extLst>
              <a:ext uri="{FF2B5EF4-FFF2-40B4-BE49-F238E27FC236}">
                <a16:creationId xmlns:a16="http://schemas.microsoft.com/office/drawing/2014/main" id="{4EE47752-6AB4-4AA0-8562-97192B9BE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8" y="4005264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7574" name="Object 22">
            <a:extLst>
              <a:ext uri="{FF2B5EF4-FFF2-40B4-BE49-F238E27FC236}">
                <a16:creationId xmlns:a16="http://schemas.microsoft.com/office/drawing/2014/main" id="{FA952BC9-E89E-4502-A45F-06B72974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4365625"/>
          <a:ext cx="441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407574" name="Object 22">
                        <a:extLst>
                          <a:ext uri="{FF2B5EF4-FFF2-40B4-BE49-F238E27FC236}">
                            <a16:creationId xmlns:a16="http://schemas.microsoft.com/office/drawing/2014/main" id="{FA952BC9-E89E-4502-A45F-06B729740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365625"/>
                        <a:ext cx="441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5" name="Line 23">
            <a:extLst>
              <a:ext uri="{FF2B5EF4-FFF2-40B4-BE49-F238E27FC236}">
                <a16:creationId xmlns:a16="http://schemas.microsoft.com/office/drawing/2014/main" id="{0B3EBBA3-EBB7-4544-AC6B-C2143ECB3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42926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76" name="Line 24">
            <a:extLst>
              <a:ext uri="{FF2B5EF4-FFF2-40B4-BE49-F238E27FC236}">
                <a16:creationId xmlns:a16="http://schemas.microsoft.com/office/drawing/2014/main" id="{63C4E568-00B9-4125-A541-F2FFC48C79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3613" y="3068639"/>
            <a:ext cx="0" cy="8651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77" name="Line 25">
            <a:extLst>
              <a:ext uri="{FF2B5EF4-FFF2-40B4-BE49-F238E27FC236}">
                <a16:creationId xmlns:a16="http://schemas.microsoft.com/office/drawing/2014/main" id="{46584C28-3836-4340-AEEC-80E65ED65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3933826"/>
            <a:ext cx="0" cy="790575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78" name="Line 26">
            <a:extLst>
              <a:ext uri="{FF2B5EF4-FFF2-40B4-BE49-F238E27FC236}">
                <a16:creationId xmlns:a16="http://schemas.microsoft.com/office/drawing/2014/main" id="{64AA69FB-B514-46D9-87AC-366C38547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1484313"/>
            <a:ext cx="0" cy="244951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79" name="Line 27">
            <a:extLst>
              <a:ext uri="{FF2B5EF4-FFF2-40B4-BE49-F238E27FC236}">
                <a16:creationId xmlns:a16="http://schemas.microsoft.com/office/drawing/2014/main" id="{9390D75E-4634-4BC9-9102-2A3F29EDDA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3500439"/>
            <a:ext cx="0" cy="4333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80" name="Line 28">
            <a:extLst>
              <a:ext uri="{FF2B5EF4-FFF2-40B4-BE49-F238E27FC236}">
                <a16:creationId xmlns:a16="http://schemas.microsoft.com/office/drawing/2014/main" id="{324A5406-4D8C-4B98-9716-CB295BBA9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4" y="474664"/>
            <a:ext cx="1728787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82" name="Line 30">
            <a:extLst>
              <a:ext uri="{FF2B5EF4-FFF2-40B4-BE49-F238E27FC236}">
                <a16:creationId xmlns:a16="http://schemas.microsoft.com/office/drawing/2014/main" id="{3DB1A9CA-35A1-4837-9B07-C1766B3C5C8F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4651" y="476251"/>
            <a:ext cx="72072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83" name="Line 31">
            <a:extLst>
              <a:ext uri="{FF2B5EF4-FFF2-40B4-BE49-F238E27FC236}">
                <a16:creationId xmlns:a16="http://schemas.microsoft.com/office/drawing/2014/main" id="{23C1B68A-86F5-4642-9722-AC31A6670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4" y="476251"/>
            <a:ext cx="2447925" cy="7921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7584" name="Object 32">
            <a:extLst>
              <a:ext uri="{FF2B5EF4-FFF2-40B4-BE49-F238E27FC236}">
                <a16:creationId xmlns:a16="http://schemas.microsoft.com/office/drawing/2014/main" id="{3C6F573A-9561-43ED-93FB-E02C63D9A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4651" y="44451"/>
          <a:ext cx="517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407584" name="Object 32">
                        <a:extLst>
                          <a:ext uri="{FF2B5EF4-FFF2-40B4-BE49-F238E27FC236}">
                            <a16:creationId xmlns:a16="http://schemas.microsoft.com/office/drawing/2014/main" id="{3C6F573A-9561-43ED-93FB-E02C63D9A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44451"/>
                        <a:ext cx="517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5" name="Object 33">
            <a:extLst>
              <a:ext uri="{FF2B5EF4-FFF2-40B4-BE49-F238E27FC236}">
                <a16:creationId xmlns:a16="http://schemas.microsoft.com/office/drawing/2014/main" id="{4702E54F-417C-4C9A-AE58-F89B22054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6163" y="900114"/>
          <a:ext cx="552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407585" name="Object 33">
                        <a:extLst>
                          <a:ext uri="{FF2B5EF4-FFF2-40B4-BE49-F238E27FC236}">
                            <a16:creationId xmlns:a16="http://schemas.microsoft.com/office/drawing/2014/main" id="{4702E54F-417C-4C9A-AE58-F89B22054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6163" y="900114"/>
                        <a:ext cx="552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6" name="Object 34">
            <a:extLst>
              <a:ext uri="{FF2B5EF4-FFF2-40B4-BE49-F238E27FC236}">
                <a16:creationId xmlns:a16="http://schemas.microsoft.com/office/drawing/2014/main" id="{CBF639F0-9A1B-45D4-9692-225831D5B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2151" y="787400"/>
          <a:ext cx="4476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407586" name="Object 34">
                        <a:extLst>
                          <a:ext uri="{FF2B5EF4-FFF2-40B4-BE49-F238E27FC236}">
                            <a16:creationId xmlns:a16="http://schemas.microsoft.com/office/drawing/2014/main" id="{CBF639F0-9A1B-45D4-9692-225831D5B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1" y="787400"/>
                        <a:ext cx="4476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7" name="Object 35">
            <a:extLst>
              <a:ext uri="{FF2B5EF4-FFF2-40B4-BE49-F238E27FC236}">
                <a16:creationId xmlns:a16="http://schemas.microsoft.com/office/drawing/2014/main" id="{639E87D1-B9B7-4939-B87A-991548DD4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1"/>
          <a:ext cx="3346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41200" progId="Equation.DSMT4">
                  <p:embed/>
                </p:oleObj>
              </mc:Choice>
              <mc:Fallback>
                <p:oleObj name="Equation" r:id="rId14" imgW="1231560" imgH="241200" progId="Equation.DSMT4">
                  <p:embed/>
                  <p:pic>
                    <p:nvPicPr>
                      <p:cNvPr id="407587" name="Object 35">
                        <a:extLst>
                          <a:ext uri="{FF2B5EF4-FFF2-40B4-BE49-F238E27FC236}">
                            <a16:creationId xmlns:a16="http://schemas.microsoft.com/office/drawing/2014/main" id="{639E87D1-B9B7-4939-B87A-991548DD4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"/>
                        <a:ext cx="3346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8" name="Object 36">
            <a:extLst>
              <a:ext uri="{FF2B5EF4-FFF2-40B4-BE49-F238E27FC236}">
                <a16:creationId xmlns:a16="http://schemas.microsoft.com/office/drawing/2014/main" id="{B595E632-C858-427A-A93F-44108BD61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9" y="485776"/>
          <a:ext cx="4346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393480" progId="Equation.DSMT4">
                  <p:embed/>
                </p:oleObj>
              </mc:Choice>
              <mc:Fallback>
                <p:oleObj name="Equation" r:id="rId16" imgW="1600200" imgH="393480" progId="Equation.DSMT4">
                  <p:embed/>
                  <p:pic>
                    <p:nvPicPr>
                      <p:cNvPr id="407588" name="Object 36">
                        <a:extLst>
                          <a:ext uri="{FF2B5EF4-FFF2-40B4-BE49-F238E27FC236}">
                            <a16:creationId xmlns:a16="http://schemas.microsoft.com/office/drawing/2014/main" id="{B595E632-C858-427A-A93F-44108BD61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85776"/>
                        <a:ext cx="4346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89" name="Line 37">
            <a:extLst>
              <a:ext uri="{FF2B5EF4-FFF2-40B4-BE49-F238E27FC236}">
                <a16:creationId xmlns:a16="http://schemas.microsoft.com/office/drawing/2014/main" id="{77EF2157-359B-417A-957A-7257D48FB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3933825"/>
            <a:ext cx="0" cy="2159000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90" name="Line 38">
            <a:extLst>
              <a:ext uri="{FF2B5EF4-FFF2-40B4-BE49-F238E27FC236}">
                <a16:creationId xmlns:a16="http://schemas.microsoft.com/office/drawing/2014/main" id="{C97966D8-48EC-4531-8FF1-04E68D284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3933825"/>
            <a:ext cx="0" cy="1079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7591" name="Text Box 39">
            <a:extLst>
              <a:ext uri="{FF2B5EF4-FFF2-40B4-BE49-F238E27FC236}">
                <a16:creationId xmlns:a16="http://schemas.microsoft.com/office/drawing/2014/main" id="{B752E01C-17A6-4ADD-B98C-E22914495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1647825"/>
            <a:ext cx="56705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复振幅的叠加不等于合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9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E5DC267-3CDF-4E45-87D6-44B0223AD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35731"/>
            <a:ext cx="10515600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光的叠加强度</a:t>
            </a:r>
            <a:r>
              <a:rPr lang="zh-CN" altLang="en-US" dirty="0"/>
              <a:t>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F2883C9-CFBB-4B40-A955-327E6223A4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41438"/>
            <a:ext cx="8229600" cy="2011362"/>
          </a:xfrm>
        </p:spPr>
        <p:txBody>
          <a:bodyPr>
            <a:normAutofit fontScale="92500"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光的频率是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Hz</a:t>
            </a:r>
            <a:r>
              <a:rPr lang="zh-CN" altLang="en-US">
                <a:latin typeface="Times New Roman" panose="02020603050405020304" pitchFamily="18" charset="0"/>
              </a:rPr>
              <a:t>，其变化周期比仪器的响应时间小得多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光强的测量值只能是一定时间内的平均值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定态光波的光强，就是电场强度振幅平方的平均值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B93111FB-1D69-49DF-B377-66D4CE91C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4149726"/>
          <a:ext cx="293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64880" progId="Equation.3">
                  <p:embed/>
                </p:oleObj>
              </mc:Choice>
              <mc:Fallback>
                <p:oleObj name="Equation" r:id="rId3" imgW="126720" imgH="164880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B93111FB-1D69-49DF-B377-66D4CE91C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149726"/>
                        <a:ext cx="2936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23736663-8DFF-4F0E-976A-8A263D65F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4638676"/>
          <a:ext cx="4752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23736663-8DFF-4F0E-976A-8A263D65F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638676"/>
                        <a:ext cx="47529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307EA462-7FC5-4E96-B798-7F82D9AE1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5386388"/>
          <a:ext cx="2160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37836" imgH="215806" progId="Equation.3">
                  <p:embed/>
                </p:oleObj>
              </mc:Choice>
              <mc:Fallback>
                <p:oleObj r:id="rId7" imgW="837836" imgH="215806" progId="Equation.3">
                  <p:embed/>
                  <p:pic>
                    <p:nvPicPr>
                      <p:cNvPr id="29706" name="Object 10">
                        <a:extLst>
                          <a:ext uri="{FF2B5EF4-FFF2-40B4-BE49-F238E27FC236}">
                            <a16:creationId xmlns:a16="http://schemas.microsoft.com/office/drawing/2014/main" id="{307EA462-7FC5-4E96-B798-7F82D9AE1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386388"/>
                        <a:ext cx="21605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>
            <a:extLst>
              <a:ext uri="{FF2B5EF4-FFF2-40B4-BE49-F238E27FC236}">
                <a16:creationId xmlns:a16="http://schemas.microsoft.com/office/drawing/2014/main" id="{475D0FFF-D537-4B85-B0BF-DE63787CA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54419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sz="3200" i="1">
                <a:latin typeface="Times New Roman" panose="02020603050405020304" pitchFamily="18" charset="0"/>
              </a:rPr>
              <a:t>P</a:t>
            </a:r>
            <a:r>
              <a:rPr kumimoji="1" lang="zh-CN" altLang="en-US" sz="3200">
                <a:latin typeface="Times New Roman" panose="02020603050405020304" pitchFamily="18" charset="0"/>
              </a:rPr>
              <a:t>点的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</a:p>
        </p:txBody>
      </p:sp>
      <p:graphicFrame>
        <p:nvGraphicFramePr>
          <p:cNvPr id="29708" name="Object 12">
            <a:extLst>
              <a:ext uri="{FF2B5EF4-FFF2-40B4-BE49-F238E27FC236}">
                <a16:creationId xmlns:a16="http://schemas.microsoft.com/office/drawing/2014/main" id="{6962F2A3-870B-4AD9-9C66-16A452860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883025"/>
          <a:ext cx="1644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29708" name="Object 12">
                        <a:extLst>
                          <a:ext uri="{FF2B5EF4-FFF2-40B4-BE49-F238E27FC236}">
                            <a16:creationId xmlns:a16="http://schemas.microsoft.com/office/drawing/2014/main" id="{6962F2A3-870B-4AD9-9C66-16A452860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83025"/>
                        <a:ext cx="16446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id="{472AC88B-4B86-423D-97B4-D64FF2C3A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4" y="3895725"/>
          <a:ext cx="5430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393480" progId="Equation.DSMT4">
                  <p:embed/>
                </p:oleObj>
              </mc:Choice>
              <mc:Fallback>
                <p:oleObj name="Equation" r:id="rId11" imgW="2349360" imgH="393480" progId="Equation.DSMT4">
                  <p:embed/>
                  <p:pic>
                    <p:nvPicPr>
                      <p:cNvPr id="29709" name="Object 13">
                        <a:extLst>
                          <a:ext uri="{FF2B5EF4-FFF2-40B4-BE49-F238E27FC236}">
                            <a16:creationId xmlns:a16="http://schemas.microsoft.com/office/drawing/2014/main" id="{472AC88B-4B86-423D-97B4-D64FF2C3A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4" y="3895725"/>
                        <a:ext cx="54308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  <p:bldP spid="297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DC09A4C3-14C7-4FB2-8E6E-927F98C119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相位差的讨论</a:t>
            </a:r>
          </a:p>
        </p:txBody>
      </p:sp>
      <p:sp>
        <p:nvSpPr>
          <p:cNvPr id="382979" name="Rectangle 3">
            <a:extLst>
              <a:ext uri="{FF2B5EF4-FFF2-40B4-BE49-F238E27FC236}">
                <a16:creationId xmlns:a16="http://schemas.microsoft.com/office/drawing/2014/main" id="{C327D576-457F-4F51-B0B1-6158358E63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108075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Δ</a:t>
            </a:r>
            <a:r>
              <a:rPr lang="el-GR" altLang="zh-CN" i="1">
                <a:latin typeface="Times New Roman" panose="02020603050405020304" pitchFamily="18" charset="0"/>
                <a:ea typeface="Arial Unicode MS" pitchFamily="34" charset="-122"/>
              </a:rPr>
              <a:t>φ</a:t>
            </a:r>
            <a:r>
              <a:rPr lang="en-US" altLang="zh-CN" i="1">
                <a:latin typeface="Times New Roman" panose="02020603050405020304" pitchFamily="18" charset="0"/>
                <a:ea typeface="Arial Unicode MS" pitchFamily="34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观察时间内不是定值，而是随时间改变，是时间的随机函数</a:t>
            </a:r>
          </a:p>
        </p:txBody>
      </p:sp>
      <p:graphicFrame>
        <p:nvGraphicFramePr>
          <p:cNvPr id="382980" name="Object 4">
            <a:extLst>
              <a:ext uri="{FF2B5EF4-FFF2-40B4-BE49-F238E27FC236}">
                <a16:creationId xmlns:a16="http://schemas.microsoft.com/office/drawing/2014/main" id="{AACC4A7C-00CC-432C-AD8A-72079437F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781301"/>
          <a:ext cx="3657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15640" progId="Equation.3">
                  <p:embed/>
                </p:oleObj>
              </mc:Choice>
              <mc:Fallback>
                <p:oleObj name="Equation" r:id="rId2" imgW="1320480" imgH="215640" progId="Equation.3">
                  <p:embed/>
                  <p:pic>
                    <p:nvPicPr>
                      <p:cNvPr id="382980" name="Object 4">
                        <a:extLst>
                          <a:ext uri="{FF2B5EF4-FFF2-40B4-BE49-F238E27FC236}">
                            <a16:creationId xmlns:a16="http://schemas.microsoft.com/office/drawing/2014/main" id="{AACC4A7C-00CC-432C-AD8A-72079437F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81301"/>
                        <a:ext cx="36576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>
            <a:extLst>
              <a:ext uri="{FF2B5EF4-FFF2-40B4-BE49-F238E27FC236}">
                <a16:creationId xmlns:a16="http://schemas.microsoft.com/office/drawing/2014/main" id="{47381CEB-A3D1-4395-8686-92F0BA1FA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2636839"/>
          <a:ext cx="2463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30120" progId="Equation.DSMT4">
                  <p:embed/>
                </p:oleObj>
              </mc:Choice>
              <mc:Fallback>
                <p:oleObj name="Equation" r:id="rId4" imgW="965160" imgH="330120" progId="Equation.DSMT4">
                  <p:embed/>
                  <p:pic>
                    <p:nvPicPr>
                      <p:cNvPr id="382981" name="Object 5">
                        <a:extLst>
                          <a:ext uri="{FF2B5EF4-FFF2-40B4-BE49-F238E27FC236}">
                            <a16:creationId xmlns:a16="http://schemas.microsoft.com/office/drawing/2014/main" id="{47381CEB-A3D1-4395-8686-92F0BA1FA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636839"/>
                        <a:ext cx="24638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>
            <a:extLst>
              <a:ext uri="{FF2B5EF4-FFF2-40B4-BE49-F238E27FC236}">
                <a16:creationId xmlns:a16="http://schemas.microsoft.com/office/drawing/2014/main" id="{6E4DF43B-9BF8-488C-B719-4A0991728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2813" y="4292600"/>
          <a:ext cx="194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382982" name="Object 6">
                        <a:extLst>
                          <a:ext uri="{FF2B5EF4-FFF2-40B4-BE49-F238E27FC236}">
                            <a16:creationId xmlns:a16="http://schemas.microsoft.com/office/drawing/2014/main" id="{6E4DF43B-9BF8-488C-B719-4A0991728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292600"/>
                        <a:ext cx="1949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>
            <a:extLst>
              <a:ext uri="{FF2B5EF4-FFF2-40B4-BE49-F238E27FC236}">
                <a16:creationId xmlns:a16="http://schemas.microsoft.com/office/drawing/2014/main" id="{A19B3CB1-6C12-4232-8080-31339CA08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429001"/>
          <a:ext cx="65420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393480" progId="Equation.DSMT4">
                  <p:embed/>
                </p:oleObj>
              </mc:Choice>
              <mc:Fallback>
                <p:oleObj name="Equation" r:id="rId8" imgW="2692080" imgH="393480" progId="Equation.DSMT4">
                  <p:embed/>
                  <p:pic>
                    <p:nvPicPr>
                      <p:cNvPr id="382983" name="Object 7">
                        <a:extLst>
                          <a:ext uri="{FF2B5EF4-FFF2-40B4-BE49-F238E27FC236}">
                            <a16:creationId xmlns:a16="http://schemas.microsoft.com/office/drawing/2014/main" id="{A19B3CB1-6C12-4232-8080-31339CA08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29001"/>
                        <a:ext cx="654208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4" name="Text Box 8">
            <a:extLst>
              <a:ext uri="{FF2B5EF4-FFF2-40B4-BE49-F238E27FC236}">
                <a16:creationId xmlns:a16="http://schemas.microsoft.com/office/drawing/2014/main" id="{B6A27725-2E7E-4501-A388-C04C7F66A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941888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是两列光的强度简单相加，没有干涉现象</a:t>
            </a:r>
            <a:r>
              <a:rPr kumimoji="1" lang="zh-CN" altLang="en-US" sz="3200">
                <a:latin typeface="Times New Roman" panose="02020603050405020304" pitchFamily="18" charset="0"/>
              </a:rPr>
              <a:t>；或者说它们是不相干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  <p:bldP spid="3829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>
            <a:extLst>
              <a:ext uri="{FF2B5EF4-FFF2-40B4-BE49-F238E27FC236}">
                <a16:creationId xmlns:a16="http://schemas.microsoft.com/office/drawing/2014/main" id="{6440DB12-C560-401A-94EB-FF617FE63E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相位差的讨论</a:t>
            </a:r>
          </a:p>
        </p:txBody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021EA6D4-A5E0-4A64-A18A-B990A1D7D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604838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</a:t>
            </a:r>
            <a:r>
              <a:rPr lang="en-US" altLang="zh-CN">
                <a:latin typeface="Times New Roman" panose="02020603050405020304" pitchFamily="18" charset="0"/>
              </a:rPr>
              <a:t>Δ</a:t>
            </a:r>
            <a:r>
              <a:rPr lang="el-GR" altLang="zh-CN" i="1">
                <a:latin typeface="Times New Roman" panose="02020603050405020304" pitchFamily="18" charset="0"/>
                <a:ea typeface="Arial Unicode MS" pitchFamily="34" charset="-122"/>
              </a:rPr>
              <a:t>φ</a:t>
            </a:r>
            <a:r>
              <a:rPr lang="en-US" altLang="zh-CN" i="1">
                <a:latin typeface="Times New Roman" panose="02020603050405020304" pitchFamily="18" charset="0"/>
                <a:ea typeface="Arial Unicode MS" pitchFamily="34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在观察时间内不随时间改变</a:t>
            </a:r>
          </a:p>
        </p:txBody>
      </p:sp>
      <p:graphicFrame>
        <p:nvGraphicFramePr>
          <p:cNvPr id="384004" name="Object 4">
            <a:extLst>
              <a:ext uri="{FF2B5EF4-FFF2-40B4-BE49-F238E27FC236}">
                <a16:creationId xmlns:a16="http://schemas.microsoft.com/office/drawing/2014/main" id="{3D59C46F-7972-4141-9EFD-1B183FDAC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4" y="2060576"/>
          <a:ext cx="32908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93480" progId="Equation.DSMT4">
                  <p:embed/>
                </p:oleObj>
              </mc:Choice>
              <mc:Fallback>
                <p:oleObj name="Equation" r:id="rId2" imgW="1422360" imgH="393480" progId="Equation.DSMT4">
                  <p:embed/>
                  <p:pic>
                    <p:nvPicPr>
                      <p:cNvPr id="384004" name="Object 4">
                        <a:extLst>
                          <a:ext uri="{FF2B5EF4-FFF2-40B4-BE49-F238E27FC236}">
                            <a16:creationId xmlns:a16="http://schemas.microsoft.com/office/drawing/2014/main" id="{3D59C46F-7972-4141-9EFD-1B183FDAC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2060576"/>
                        <a:ext cx="32908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>
            <a:extLst>
              <a:ext uri="{FF2B5EF4-FFF2-40B4-BE49-F238E27FC236}">
                <a16:creationId xmlns:a16="http://schemas.microsoft.com/office/drawing/2014/main" id="{2C89BEBB-E037-469D-980F-BAF8A3278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6" y="2830513"/>
          <a:ext cx="56165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384005" name="Object 5">
                        <a:extLst>
                          <a:ext uri="{FF2B5EF4-FFF2-40B4-BE49-F238E27FC236}">
                            <a16:creationId xmlns:a16="http://schemas.microsoft.com/office/drawing/2014/main" id="{2C89BEBB-E037-469D-980F-BAF8A3278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6" y="2830513"/>
                        <a:ext cx="56165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8" name="Text Box 8">
            <a:extLst>
              <a:ext uri="{FF2B5EF4-FFF2-40B4-BE49-F238E27FC236}">
                <a16:creationId xmlns:a16="http://schemas.microsoft.com/office/drawing/2014/main" id="{861E3549-0EE0-4C67-A120-2320B8823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508500"/>
            <a:ext cx="8062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  </a:t>
            </a:r>
            <a:r>
              <a:rPr kumimoji="1" lang="zh-CN" altLang="en-US" sz="3200">
                <a:latin typeface="宋体" panose="02010600030101010101" pitchFamily="2" charset="-122"/>
              </a:rPr>
              <a:t>即两列波在空间不同的地点有不同的位相差，叠加后有不同的强度，出现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</a:t>
            </a:r>
            <a:r>
              <a:rPr kumimoji="1" lang="zh-CN" altLang="en-US" sz="3200">
                <a:latin typeface="宋体" panose="02010600030101010101" pitchFamily="2" charset="-122"/>
              </a:rPr>
              <a:t>现象。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384009" name="Text Box 9">
            <a:extLst>
              <a:ext uri="{FF2B5EF4-FFF2-40B4-BE49-F238E27FC236}">
                <a16:creationId xmlns:a16="http://schemas.microsoft.com/office/drawing/2014/main" id="{4EB742AA-0CFF-47AD-B3CE-CA551CCAF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500438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l-GR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</a:rPr>
              <a:t>φ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只与空间位置有关，即不同的空间点具有不同的位相差，因而有不同的数值。</a:t>
            </a:r>
          </a:p>
        </p:txBody>
      </p:sp>
      <p:graphicFrame>
        <p:nvGraphicFramePr>
          <p:cNvPr id="384010" name="Object 10">
            <a:extLst>
              <a:ext uri="{FF2B5EF4-FFF2-40B4-BE49-F238E27FC236}">
                <a16:creationId xmlns:a16="http://schemas.microsoft.com/office/drawing/2014/main" id="{863F109D-29C3-4357-A530-477D42FF4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4" y="5494338"/>
          <a:ext cx="2219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384010" name="Object 10">
                        <a:extLst>
                          <a:ext uri="{FF2B5EF4-FFF2-40B4-BE49-F238E27FC236}">
                            <a16:creationId xmlns:a16="http://schemas.microsoft.com/office/drawing/2014/main" id="{863F109D-29C3-4357-A530-477D42FF4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4" y="5494338"/>
                        <a:ext cx="2219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1" name="Text Box 11">
            <a:extLst>
              <a:ext uri="{FF2B5EF4-FFF2-40B4-BE49-F238E27FC236}">
                <a16:creationId xmlns:a16="http://schemas.microsoft.com/office/drawing/2014/main" id="{E8B40697-912A-46AE-BFC0-60A57BD0D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088" y="5513389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8" grpId="0" autoUpdateAnimBg="0"/>
      <p:bldP spid="384009" grpId="0" autoUpdateAnimBg="0"/>
      <p:bldP spid="3840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0F0E8990-A65D-46D1-8CE4-8D7150CF3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687389"/>
          <a:ext cx="1905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60113" imgH="203112" progId="Equation.3">
                  <p:embed/>
                </p:oleObj>
              </mc:Choice>
              <mc:Fallback>
                <p:oleObj r:id="rId3" imgW="660113" imgH="203112" progId="Equation.3">
                  <p:embed/>
                  <p:pic>
                    <p:nvPicPr>
                      <p:cNvPr id="34818" name="Object 2">
                        <a:extLst>
                          <a:ext uri="{FF2B5EF4-FFF2-40B4-BE49-F238E27FC236}">
                            <a16:creationId xmlns:a16="http://schemas.microsoft.com/office/drawing/2014/main" id="{0F0E8990-A65D-46D1-8CE4-8D7150CF3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7389"/>
                        <a:ext cx="1905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2E60FDEF-F9E5-4451-8CBA-22E1D3882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671514"/>
          <a:ext cx="2070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85800" imgH="203200" progId="Equation.3">
                  <p:embed/>
                </p:oleObj>
              </mc:Choice>
              <mc:Fallback>
                <p:oleObj r:id="rId5" imgW="685800" imgH="203200" progId="Equation.3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2E60FDEF-F9E5-4451-8CBA-22E1D3882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671514"/>
                        <a:ext cx="20701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CF8FD8B5-E8B8-4D88-BCDC-315400B6F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150939"/>
          <a:ext cx="3048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28600" progId="Equation.3">
                  <p:embed/>
                </p:oleObj>
              </mc:Choice>
              <mc:Fallback>
                <p:oleObj name="Equation" r:id="rId7" imgW="1231560" imgH="228600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CF8FD8B5-E8B8-4D88-BCDC-315400B6F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50939"/>
                        <a:ext cx="30480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D640064E-DC31-40AA-8FA5-1383443C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150939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28600" progId="Equation.3">
                  <p:embed/>
                </p:oleObj>
              </mc:Choice>
              <mc:Fallback>
                <p:oleObj name="Equation" r:id="rId9" imgW="761760" imgH="228600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640064E-DC31-40AA-8FA5-1383443C8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50939"/>
                        <a:ext cx="1981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654FED25-90A5-4C42-AAB1-083BE841A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125538"/>
          <a:ext cx="276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3">
                  <p:embed/>
                </p:oleObj>
              </mc:Choice>
              <mc:Fallback>
                <p:oleObj name="Equation" r:id="rId11" imgW="1104840" imgH="25380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654FED25-90A5-4C42-AAB1-083BE841A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25538"/>
                        <a:ext cx="2762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99B527D7-323E-49AA-B809-6C3E7989B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6" y="1692275"/>
          <a:ext cx="1439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15640" progId="Equation.3">
                  <p:embed/>
                </p:oleObj>
              </mc:Choice>
              <mc:Fallback>
                <p:oleObj name="Equation" r:id="rId13" imgW="533160" imgH="215640" progId="Equation.3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99B527D7-323E-49AA-B809-6C3E7989B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6" y="1692275"/>
                        <a:ext cx="1439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>
            <a:extLst>
              <a:ext uri="{FF2B5EF4-FFF2-40B4-BE49-F238E27FC236}">
                <a16:creationId xmlns:a16="http://schemas.microsoft.com/office/drawing/2014/main" id="{B189E04C-B85B-4652-BAC6-1B2653B7B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700214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相长 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09DF8A79-8636-4971-B9D3-BFD4DC3E2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1" y="2320925"/>
          <a:ext cx="2709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203040" progId="Equation.3">
                  <p:embed/>
                </p:oleObj>
              </mc:Choice>
              <mc:Fallback>
                <p:oleObj name="Equation" r:id="rId15" imgW="939600" imgH="203040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09DF8A79-8636-4971-B9D3-BFD4DC3E2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1" y="2320925"/>
                        <a:ext cx="27098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D622A91D-AB2F-46F5-BEA4-E2D81A7C7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9" y="2276475"/>
          <a:ext cx="23383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203040" progId="Equation.3">
                  <p:embed/>
                </p:oleObj>
              </mc:Choice>
              <mc:Fallback>
                <p:oleObj name="Equation" r:id="rId17" imgW="774360" imgH="203040" progId="Equation.3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D622A91D-AB2F-46F5-BEA4-E2D81A7C7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9" y="2276475"/>
                        <a:ext cx="23383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>
            <a:extLst>
              <a:ext uri="{FF2B5EF4-FFF2-40B4-BE49-F238E27FC236}">
                <a16:creationId xmlns:a16="http://schemas.microsoft.com/office/drawing/2014/main" id="{08689D9D-C458-4871-848A-7C43894CA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976564"/>
          <a:ext cx="3124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228600" progId="Equation.3">
                  <p:embed/>
                </p:oleObj>
              </mc:Choice>
              <mc:Fallback>
                <p:oleObj name="Equation" r:id="rId19" imgW="1231560" imgH="228600" progId="Equation.3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08689D9D-C458-4871-848A-7C43894CA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6564"/>
                        <a:ext cx="3124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ECA8B7FF-7E30-44FD-9D74-6DB219D3C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900364"/>
          <a:ext cx="2133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228600" progId="Equation.3">
                  <p:embed/>
                </p:oleObj>
              </mc:Choice>
              <mc:Fallback>
                <p:oleObj name="Equation" r:id="rId21" imgW="749160" imgH="228600" progId="Equation.3">
                  <p:embed/>
                  <p:pic>
                    <p:nvPicPr>
                      <p:cNvPr id="34829" name="Object 13">
                        <a:extLst>
                          <a:ext uri="{FF2B5EF4-FFF2-40B4-BE49-F238E27FC236}">
                            <a16:creationId xmlns:a16="http://schemas.microsoft.com/office/drawing/2014/main" id="{ECA8B7FF-7E30-44FD-9D74-6DB219D3C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00364"/>
                        <a:ext cx="2133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96A5409E-6B87-4573-A8A4-1F051E6D4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976564"/>
          <a:ext cx="266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04840" imgH="253800" progId="Equation.3">
                  <p:embed/>
                </p:oleObj>
              </mc:Choice>
              <mc:Fallback>
                <p:oleObj name="Equation" r:id="rId23" imgW="1104840" imgH="253800" progId="Equation.3">
                  <p:embed/>
                  <p:pic>
                    <p:nvPicPr>
                      <p:cNvPr id="34830" name="Object 14">
                        <a:extLst>
                          <a:ext uri="{FF2B5EF4-FFF2-40B4-BE49-F238E27FC236}">
                            <a16:creationId xmlns:a16="http://schemas.microsoft.com/office/drawing/2014/main" id="{96A5409E-6B87-4573-A8A4-1F051E6D4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6564"/>
                        <a:ext cx="26670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>
            <a:extLst>
              <a:ext uri="{FF2B5EF4-FFF2-40B4-BE49-F238E27FC236}">
                <a16:creationId xmlns:a16="http://schemas.microsoft.com/office/drawing/2014/main" id="{9D0B5BD6-51E1-4858-9CED-1ECEF0604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481389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0560" imgH="215640" progId="Equation.3">
                  <p:embed/>
                </p:oleObj>
              </mc:Choice>
              <mc:Fallback>
                <p:oleObj name="Equation" r:id="rId25" imgW="520560" imgH="215640" progId="Equation.3">
                  <p:embed/>
                  <p:pic>
                    <p:nvPicPr>
                      <p:cNvPr id="34831" name="Object 15">
                        <a:extLst>
                          <a:ext uri="{FF2B5EF4-FFF2-40B4-BE49-F238E27FC236}">
                            <a16:creationId xmlns:a16="http://schemas.microsoft.com/office/drawing/2014/main" id="{9D0B5BD6-51E1-4858-9CED-1ECEF0604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81389"/>
                        <a:ext cx="15240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16">
            <a:extLst>
              <a:ext uri="{FF2B5EF4-FFF2-40B4-BE49-F238E27FC236}">
                <a16:creationId xmlns:a16="http://schemas.microsoft.com/office/drawing/2014/main" id="{EEC34DE7-B540-4E40-BDD1-857D723E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6" y="3552825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sp>
        <p:nvSpPr>
          <p:cNvPr id="34833" name="Text Box 17">
            <a:extLst>
              <a:ext uri="{FF2B5EF4-FFF2-40B4-BE49-F238E27FC236}">
                <a16:creationId xmlns:a16="http://schemas.microsoft.com/office/drawing/2014/main" id="{572C164A-BB3D-4A85-881D-CE4B09A6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200525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两列波在空间相遇，使得光的能量重新分布，称为干涉现象。能够产生干涉的光，称为</a:t>
            </a:r>
            <a:r>
              <a:rPr kumimoji="1" lang="zh-CN" altLang="en-US" sz="3200" b="1">
                <a:solidFill>
                  <a:srgbClr val="CC3399"/>
                </a:solidFill>
                <a:latin typeface="楷体_GB2312" pitchFamily="49" charset="-122"/>
                <a:ea typeface="楷体_GB2312" pitchFamily="49" charset="-122"/>
              </a:rPr>
              <a:t>相干光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utoUpdateAnimBg="0"/>
      <p:bldP spid="34832" grpId="0" autoUpdateAnimBg="0"/>
      <p:bldP spid="348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35" name="Line 11">
            <a:extLst>
              <a:ext uri="{FF2B5EF4-FFF2-40B4-BE49-F238E27FC236}">
                <a16:creationId xmlns:a16="http://schemas.microsoft.com/office/drawing/2014/main" id="{191E6C9F-A09A-4835-AF33-4BF2400FBE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29639" y="2492375"/>
            <a:ext cx="1368425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28" name="Rectangle 4">
            <a:extLst>
              <a:ext uri="{FF2B5EF4-FFF2-40B4-BE49-F238E27FC236}">
                <a16:creationId xmlns:a16="http://schemas.microsoft.com/office/drawing/2014/main" id="{ED02C5E2-449D-4A65-92BF-CA99124ADC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274638"/>
            <a:ext cx="8229600" cy="1143000"/>
          </a:xfrm>
        </p:spPr>
        <p:txBody>
          <a:bodyPr/>
          <a:lstStyle/>
          <a:p>
            <a:r>
              <a:rPr lang="zh-CN" altLang="en-US"/>
              <a:t>平面波干涉的简单例子</a:t>
            </a:r>
          </a:p>
        </p:txBody>
      </p:sp>
      <p:sp>
        <p:nvSpPr>
          <p:cNvPr id="410630" name="Line 6">
            <a:extLst>
              <a:ext uri="{FF2B5EF4-FFF2-40B4-BE49-F238E27FC236}">
                <a16:creationId xmlns:a16="http://schemas.microsoft.com/office/drawing/2014/main" id="{499DFF11-9EB9-4616-A322-AA2CF4EEA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3357563"/>
            <a:ext cx="300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1" name="Line 7">
            <a:extLst>
              <a:ext uri="{FF2B5EF4-FFF2-40B4-BE49-F238E27FC236}">
                <a16:creationId xmlns:a16="http://schemas.microsoft.com/office/drawing/2014/main" id="{5CE67744-A217-45BC-AD8E-3703BB7F9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1822451"/>
            <a:ext cx="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2" name="Line 8">
            <a:extLst>
              <a:ext uri="{FF2B5EF4-FFF2-40B4-BE49-F238E27FC236}">
                <a16:creationId xmlns:a16="http://schemas.microsoft.com/office/drawing/2014/main" id="{F26B1C7E-2063-49E6-B466-F3185AD37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9776" y="2852739"/>
            <a:ext cx="14398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3" name="Line 9">
            <a:extLst>
              <a:ext uri="{FF2B5EF4-FFF2-40B4-BE49-F238E27FC236}">
                <a16:creationId xmlns:a16="http://schemas.microsoft.com/office/drawing/2014/main" id="{7D142E0B-9C63-4290-9C86-0B3E342B07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1214" y="3357563"/>
            <a:ext cx="1368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4" name="Line 10">
            <a:extLst>
              <a:ext uri="{FF2B5EF4-FFF2-40B4-BE49-F238E27FC236}">
                <a16:creationId xmlns:a16="http://schemas.microsoft.com/office/drawing/2014/main" id="{F08231A7-FE11-46DD-9E19-D7D697CDF6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18451" y="3141663"/>
            <a:ext cx="2195513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0636" name="Object 12">
            <a:extLst>
              <a:ext uri="{FF2B5EF4-FFF2-40B4-BE49-F238E27FC236}">
                <a16:creationId xmlns:a16="http://schemas.microsoft.com/office/drawing/2014/main" id="{8A872F2F-D01E-4589-A9BC-49DB58A18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0" y="3694114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410636" name="Object 12">
                        <a:extLst>
                          <a:ext uri="{FF2B5EF4-FFF2-40B4-BE49-F238E27FC236}">
                            <a16:creationId xmlns:a16="http://schemas.microsoft.com/office/drawing/2014/main" id="{8A872F2F-D01E-4589-A9BC-49DB58A18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694114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5">
            <a:extLst>
              <a:ext uri="{FF2B5EF4-FFF2-40B4-BE49-F238E27FC236}">
                <a16:creationId xmlns:a16="http://schemas.microsoft.com/office/drawing/2014/main" id="{BD7793F9-63C4-4830-B770-B0CC85673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039" y="2598739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410639" name="Object 15">
                        <a:extLst>
                          <a:ext uri="{FF2B5EF4-FFF2-40B4-BE49-F238E27FC236}">
                            <a16:creationId xmlns:a16="http://schemas.microsoft.com/office/drawing/2014/main" id="{BD7793F9-63C4-4830-B770-B0CC85673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9" y="2598739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0" name="Object 16">
            <a:extLst>
              <a:ext uri="{FF2B5EF4-FFF2-40B4-BE49-F238E27FC236}">
                <a16:creationId xmlns:a16="http://schemas.microsoft.com/office/drawing/2014/main" id="{43293029-F07C-46A9-8C12-9A62AC5A9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7388" y="3335339"/>
          <a:ext cx="60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410640" name="Object 16">
                        <a:extLst>
                          <a:ext uri="{FF2B5EF4-FFF2-40B4-BE49-F238E27FC236}">
                            <a16:creationId xmlns:a16="http://schemas.microsoft.com/office/drawing/2014/main" id="{43293029-F07C-46A9-8C12-9A62AC5A9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388" y="3335339"/>
                        <a:ext cx="60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>
            <a:extLst>
              <a:ext uri="{FF2B5EF4-FFF2-40B4-BE49-F238E27FC236}">
                <a16:creationId xmlns:a16="http://schemas.microsoft.com/office/drawing/2014/main" id="{19279C8C-50FD-4913-B64D-8078BBF97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5900" y="2830514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410641" name="Object 17">
                        <a:extLst>
                          <a:ext uri="{FF2B5EF4-FFF2-40B4-BE49-F238E27FC236}">
                            <a16:creationId xmlns:a16="http://schemas.microsoft.com/office/drawing/2014/main" id="{19279C8C-50FD-4913-B64D-8078BBF97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2830514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>
            <a:extLst>
              <a:ext uri="{FF2B5EF4-FFF2-40B4-BE49-F238E27FC236}">
                <a16:creationId xmlns:a16="http://schemas.microsoft.com/office/drawing/2014/main" id="{8C98D299-0924-47A5-9B22-7A6F16AF1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2526" y="3198814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410642" name="Object 18">
                        <a:extLst>
                          <a:ext uri="{FF2B5EF4-FFF2-40B4-BE49-F238E27FC236}">
                            <a16:creationId xmlns:a16="http://schemas.microsoft.com/office/drawing/2014/main" id="{8C98D299-0924-47A5-9B22-7A6F16AF1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526" y="3198814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3" name="Object 19">
            <a:extLst>
              <a:ext uri="{FF2B5EF4-FFF2-40B4-BE49-F238E27FC236}">
                <a16:creationId xmlns:a16="http://schemas.microsoft.com/office/drawing/2014/main" id="{6F59D305-EB89-4DA5-A702-853C155C9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8" y="1290638"/>
          <a:ext cx="874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410643" name="Object 19">
                        <a:extLst>
                          <a:ext uri="{FF2B5EF4-FFF2-40B4-BE49-F238E27FC236}">
                            <a16:creationId xmlns:a16="http://schemas.microsoft.com/office/drawing/2014/main" id="{6F59D305-EB89-4DA5-A702-853C155C9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1290638"/>
                        <a:ext cx="874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4" name="Object 20">
            <a:extLst>
              <a:ext uri="{FF2B5EF4-FFF2-40B4-BE49-F238E27FC236}">
                <a16:creationId xmlns:a16="http://schemas.microsoft.com/office/drawing/2014/main" id="{3B281C10-9637-4A47-A126-A78C8B2A4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4" y="2998789"/>
          <a:ext cx="18430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41200" progId="Equation.DSMT4">
                  <p:embed/>
                </p:oleObj>
              </mc:Choice>
              <mc:Fallback>
                <p:oleObj name="Equation" r:id="rId14" imgW="850680" imgH="241200" progId="Equation.DSMT4">
                  <p:embed/>
                  <p:pic>
                    <p:nvPicPr>
                      <p:cNvPr id="410644" name="Object 20">
                        <a:extLst>
                          <a:ext uri="{FF2B5EF4-FFF2-40B4-BE49-F238E27FC236}">
                            <a16:creationId xmlns:a16="http://schemas.microsoft.com/office/drawing/2014/main" id="{3B281C10-9637-4A47-A126-A78C8B2A4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2998789"/>
                        <a:ext cx="18430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5" name="Object 21">
            <a:extLst>
              <a:ext uri="{FF2B5EF4-FFF2-40B4-BE49-F238E27FC236}">
                <a16:creationId xmlns:a16="http://schemas.microsoft.com/office/drawing/2014/main" id="{A5E4BC9B-F6E4-4383-9E4B-6DB5D26E8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341439"/>
          <a:ext cx="49530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0" imgH="393480" progId="Equation.DSMT4">
                  <p:embed/>
                </p:oleObj>
              </mc:Choice>
              <mc:Fallback>
                <p:oleObj name="Equation" r:id="rId16" imgW="2286000" imgH="393480" progId="Equation.DSMT4">
                  <p:embed/>
                  <p:pic>
                    <p:nvPicPr>
                      <p:cNvPr id="410645" name="Object 21">
                        <a:extLst>
                          <a:ext uri="{FF2B5EF4-FFF2-40B4-BE49-F238E27FC236}">
                            <a16:creationId xmlns:a16="http://schemas.microsoft.com/office/drawing/2014/main" id="{A5E4BC9B-F6E4-4383-9E4B-6DB5D26E8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341439"/>
                        <a:ext cx="49530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>
            <a:extLst>
              <a:ext uri="{FF2B5EF4-FFF2-40B4-BE49-F238E27FC236}">
                <a16:creationId xmlns:a16="http://schemas.microsoft.com/office/drawing/2014/main" id="{463AF55A-8B24-48DD-858A-DBB43857B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2071689"/>
          <a:ext cx="5283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280" imgH="393480" progId="Equation.DSMT4">
                  <p:embed/>
                </p:oleObj>
              </mc:Choice>
              <mc:Fallback>
                <p:oleObj name="Equation" r:id="rId18" imgW="2438280" imgH="393480" progId="Equation.DSMT4">
                  <p:embed/>
                  <p:pic>
                    <p:nvPicPr>
                      <p:cNvPr id="410646" name="Object 22">
                        <a:extLst>
                          <a:ext uri="{FF2B5EF4-FFF2-40B4-BE49-F238E27FC236}">
                            <a16:creationId xmlns:a16="http://schemas.microsoft.com/office/drawing/2014/main" id="{463AF55A-8B24-48DD-858A-DBB43857B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071689"/>
                        <a:ext cx="52832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>
            <a:extLst>
              <a:ext uri="{FF2B5EF4-FFF2-40B4-BE49-F238E27FC236}">
                <a16:creationId xmlns:a16="http://schemas.microsoft.com/office/drawing/2014/main" id="{A4B1394B-DA8B-4641-817D-1A074D1C5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2997201"/>
          <a:ext cx="2062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41200" progId="Equation.DSMT4">
                  <p:embed/>
                </p:oleObj>
              </mc:Choice>
              <mc:Fallback>
                <p:oleObj name="Equation" r:id="rId20" imgW="952200" imgH="241200" progId="Equation.DSMT4">
                  <p:embed/>
                  <p:pic>
                    <p:nvPicPr>
                      <p:cNvPr id="410647" name="Object 23">
                        <a:extLst>
                          <a:ext uri="{FF2B5EF4-FFF2-40B4-BE49-F238E27FC236}">
                            <a16:creationId xmlns:a16="http://schemas.microsoft.com/office/drawing/2014/main" id="{A4B1394B-DA8B-4641-817D-1A074D1C5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2997201"/>
                        <a:ext cx="2062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>
            <a:extLst>
              <a:ext uri="{FF2B5EF4-FFF2-40B4-BE49-F238E27FC236}">
                <a16:creationId xmlns:a16="http://schemas.microsoft.com/office/drawing/2014/main" id="{9A341312-03D3-4229-BB86-F78654005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1" y="1557339"/>
          <a:ext cx="104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410648" name="Object 24">
                        <a:extLst>
                          <a:ext uri="{FF2B5EF4-FFF2-40B4-BE49-F238E27FC236}">
                            <a16:creationId xmlns:a16="http://schemas.microsoft.com/office/drawing/2014/main" id="{9A341312-03D3-4229-BB86-F78654005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1557339"/>
                        <a:ext cx="104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9" name="Object 25">
            <a:extLst>
              <a:ext uri="{FF2B5EF4-FFF2-40B4-BE49-F238E27FC236}">
                <a16:creationId xmlns:a16="http://schemas.microsoft.com/office/drawing/2014/main" id="{1E532FA1-79DA-4ADD-B437-AF0D952B4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3644901"/>
          <a:ext cx="20621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393480" progId="Equation.DSMT4">
                  <p:embed/>
                </p:oleObj>
              </mc:Choice>
              <mc:Fallback>
                <p:oleObj name="Equation" r:id="rId24" imgW="952200" imgH="393480" progId="Equation.DSMT4">
                  <p:embed/>
                  <p:pic>
                    <p:nvPicPr>
                      <p:cNvPr id="410649" name="Object 25">
                        <a:extLst>
                          <a:ext uri="{FF2B5EF4-FFF2-40B4-BE49-F238E27FC236}">
                            <a16:creationId xmlns:a16="http://schemas.microsoft.com/office/drawing/2014/main" id="{1E532FA1-79DA-4ADD-B437-AF0D952B4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644901"/>
                        <a:ext cx="20621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>
            <a:extLst>
              <a:ext uri="{FF2B5EF4-FFF2-40B4-BE49-F238E27FC236}">
                <a16:creationId xmlns:a16="http://schemas.microsoft.com/office/drawing/2014/main" id="{BFB6B1DE-DFC1-43C4-97FA-CADF6C61C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025" y="3654426"/>
          <a:ext cx="2336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80" imgH="393480" progId="Equation.DSMT4">
                  <p:embed/>
                </p:oleObj>
              </mc:Choice>
              <mc:Fallback>
                <p:oleObj name="Equation" r:id="rId26" imgW="1079280" imgH="393480" progId="Equation.DSMT4">
                  <p:embed/>
                  <p:pic>
                    <p:nvPicPr>
                      <p:cNvPr id="410650" name="Object 26">
                        <a:extLst>
                          <a:ext uri="{FF2B5EF4-FFF2-40B4-BE49-F238E27FC236}">
                            <a16:creationId xmlns:a16="http://schemas.microsoft.com/office/drawing/2014/main" id="{BFB6B1DE-DFC1-43C4-97FA-CADF6C61C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3654426"/>
                        <a:ext cx="2336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1" name="Object 27">
            <a:extLst>
              <a:ext uri="{FF2B5EF4-FFF2-40B4-BE49-F238E27FC236}">
                <a16:creationId xmlns:a16="http://schemas.microsoft.com/office/drawing/2014/main" id="{C75509D5-67FB-43BD-8531-319504E8E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886326"/>
          <a:ext cx="34369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87240" imgH="393480" progId="Equation.DSMT4">
                  <p:embed/>
                </p:oleObj>
              </mc:Choice>
              <mc:Fallback>
                <p:oleObj name="Equation" r:id="rId28" imgW="1587240" imgH="393480" progId="Equation.DSMT4">
                  <p:embed/>
                  <p:pic>
                    <p:nvPicPr>
                      <p:cNvPr id="410651" name="Object 27">
                        <a:extLst>
                          <a:ext uri="{FF2B5EF4-FFF2-40B4-BE49-F238E27FC236}">
                            <a16:creationId xmlns:a16="http://schemas.microsoft.com/office/drawing/2014/main" id="{C75509D5-67FB-43BD-8531-319504E8E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886326"/>
                        <a:ext cx="34369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2" name="Object 28">
            <a:extLst>
              <a:ext uri="{FF2B5EF4-FFF2-40B4-BE49-F238E27FC236}">
                <a16:creationId xmlns:a16="http://schemas.microsoft.com/office/drawing/2014/main" id="{60A1E0DE-0943-4462-A599-60C855B82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9" y="4813300"/>
          <a:ext cx="17033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320" imgH="457200" progId="Equation.DSMT4">
                  <p:embed/>
                </p:oleObj>
              </mc:Choice>
              <mc:Fallback>
                <p:oleObj name="Equation" r:id="rId30" imgW="787320" imgH="457200" progId="Equation.DSMT4">
                  <p:embed/>
                  <p:pic>
                    <p:nvPicPr>
                      <p:cNvPr id="410652" name="Object 28">
                        <a:extLst>
                          <a:ext uri="{FF2B5EF4-FFF2-40B4-BE49-F238E27FC236}">
                            <a16:creationId xmlns:a16="http://schemas.microsoft.com/office/drawing/2014/main" id="{60A1E0DE-0943-4462-A599-60C855B82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4813300"/>
                        <a:ext cx="17033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3" name="Text Box 29">
            <a:extLst>
              <a:ext uri="{FF2B5EF4-FFF2-40B4-BE49-F238E27FC236}">
                <a16:creationId xmlns:a16="http://schemas.microsoft.com/office/drawing/2014/main" id="{9B5991FD-31F9-49F1-ACE7-CFBE4E5A7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5805488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接收屏上不同位置光强不同，出现条纹</a:t>
            </a:r>
          </a:p>
        </p:txBody>
      </p:sp>
      <p:sp>
        <p:nvSpPr>
          <p:cNvPr id="410654" name="Text Box 30">
            <a:extLst>
              <a:ext uri="{FF2B5EF4-FFF2-40B4-BE49-F238E27FC236}">
                <a16:creationId xmlns:a16="http://schemas.microsoft.com/office/drawing/2014/main" id="{BBDBD50F-D9BE-4A67-9BC7-712603866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4692650"/>
            <a:ext cx="1809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干涉相长</a:t>
            </a:r>
          </a:p>
          <a:p>
            <a:r>
              <a:rPr lang="zh-CN" altLang="en-US" sz="3200"/>
              <a:t>干涉相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53" grpId="0"/>
      <p:bldP spid="4106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>
            <a:extLst>
              <a:ext uri="{FF2B5EF4-FFF2-40B4-BE49-F238E27FC236}">
                <a16:creationId xmlns:a16="http://schemas.microsoft.com/office/drawing/2014/main" id="{6698DBD5-0396-446E-A354-A179021C74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球面波干涉的简单例子</a:t>
            </a:r>
          </a:p>
        </p:txBody>
      </p:sp>
      <p:sp>
        <p:nvSpPr>
          <p:cNvPr id="413700" name="Line 4">
            <a:extLst>
              <a:ext uri="{FF2B5EF4-FFF2-40B4-BE49-F238E27FC236}">
                <a16:creationId xmlns:a16="http://schemas.microsoft.com/office/drawing/2014/main" id="{F1013DEC-EF72-4487-B016-0FA0B3E14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4" y="3860800"/>
            <a:ext cx="6408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1" name="Line 5">
            <a:extLst>
              <a:ext uri="{FF2B5EF4-FFF2-40B4-BE49-F238E27FC236}">
                <a16:creationId xmlns:a16="http://schemas.microsoft.com/office/drawing/2014/main" id="{6DB8FAC6-D043-48DE-B545-67EACD101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25" y="1916114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2" name="Line 6">
            <a:extLst>
              <a:ext uri="{FF2B5EF4-FFF2-40B4-BE49-F238E27FC236}">
                <a16:creationId xmlns:a16="http://schemas.microsoft.com/office/drawing/2014/main" id="{9411739D-1FEC-4CBC-86E2-E32D557B0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3571875"/>
            <a:ext cx="0" cy="5778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3" name="Line 7">
            <a:extLst>
              <a:ext uri="{FF2B5EF4-FFF2-40B4-BE49-F238E27FC236}">
                <a16:creationId xmlns:a16="http://schemas.microsoft.com/office/drawing/2014/main" id="{34350354-F898-47E1-B349-C1CE262AE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8651" y="2420939"/>
            <a:ext cx="583247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4" name="Line 8">
            <a:extLst>
              <a:ext uri="{FF2B5EF4-FFF2-40B4-BE49-F238E27FC236}">
                <a16:creationId xmlns:a16="http://schemas.microsoft.com/office/drawing/2014/main" id="{D18D5CAD-5097-42E0-A27F-741D321232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8651" y="2420939"/>
            <a:ext cx="5832475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5" name="Oval 9">
            <a:extLst>
              <a:ext uri="{FF2B5EF4-FFF2-40B4-BE49-F238E27FC236}">
                <a16:creationId xmlns:a16="http://schemas.microsoft.com/office/drawing/2014/main" id="{02A3E17C-A3C5-49EB-8EA4-6BD9BBD78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5004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6" name="Oval 10">
            <a:extLst>
              <a:ext uri="{FF2B5EF4-FFF2-40B4-BE49-F238E27FC236}">
                <a16:creationId xmlns:a16="http://schemas.microsoft.com/office/drawing/2014/main" id="{3D232BD2-757C-4331-A42A-AA1470F38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4076701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7" name="Line 11">
            <a:extLst>
              <a:ext uri="{FF2B5EF4-FFF2-40B4-BE49-F238E27FC236}">
                <a16:creationId xmlns:a16="http://schemas.microsoft.com/office/drawing/2014/main" id="{552BA514-6885-49B1-9D6C-7769E44665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1" y="4365625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8" name="Line 12">
            <a:extLst>
              <a:ext uri="{FF2B5EF4-FFF2-40B4-BE49-F238E27FC236}">
                <a16:creationId xmlns:a16="http://schemas.microsoft.com/office/drawing/2014/main" id="{1A5FCC1C-080D-4A5E-BA61-D76C3AA58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422116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3709" name="Object 13">
            <a:extLst>
              <a:ext uri="{FF2B5EF4-FFF2-40B4-BE49-F238E27FC236}">
                <a16:creationId xmlns:a16="http://schemas.microsoft.com/office/drawing/2014/main" id="{A44C573A-A151-432E-B088-4F5475161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2420939"/>
          <a:ext cx="301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28600" progId="Equation.DSMT4">
                  <p:embed/>
                </p:oleObj>
              </mc:Choice>
              <mc:Fallback>
                <p:oleObj name="Equation" r:id="rId2" imgW="126720" imgH="228600" progId="Equation.DSMT4">
                  <p:embed/>
                  <p:pic>
                    <p:nvPicPr>
                      <p:cNvPr id="413709" name="Object 13">
                        <a:extLst>
                          <a:ext uri="{FF2B5EF4-FFF2-40B4-BE49-F238E27FC236}">
                            <a16:creationId xmlns:a16="http://schemas.microsoft.com/office/drawing/2014/main" id="{A44C573A-A151-432E-B088-4F5475161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2420939"/>
                        <a:ext cx="301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14">
            <a:extLst>
              <a:ext uri="{FF2B5EF4-FFF2-40B4-BE49-F238E27FC236}">
                <a16:creationId xmlns:a16="http://schemas.microsoft.com/office/drawing/2014/main" id="{3B413DF8-59D6-4890-AE19-F378D1C55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8739" y="3068639"/>
          <a:ext cx="331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413710" name="Object 14">
                        <a:extLst>
                          <a:ext uri="{FF2B5EF4-FFF2-40B4-BE49-F238E27FC236}">
                            <a16:creationId xmlns:a16="http://schemas.microsoft.com/office/drawing/2014/main" id="{3B413DF8-59D6-4890-AE19-F378D1C55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9" y="3068639"/>
                        <a:ext cx="331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1" name="Object 15">
            <a:extLst>
              <a:ext uri="{FF2B5EF4-FFF2-40B4-BE49-F238E27FC236}">
                <a16:creationId xmlns:a16="http://schemas.microsoft.com/office/drawing/2014/main" id="{6EB7AD20-3F92-40ED-A15D-FB87A55A6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1558925"/>
          <a:ext cx="14589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413711" name="Object 15">
                        <a:extLst>
                          <a:ext uri="{FF2B5EF4-FFF2-40B4-BE49-F238E27FC236}">
                            <a16:creationId xmlns:a16="http://schemas.microsoft.com/office/drawing/2014/main" id="{6EB7AD20-3F92-40ED-A15D-FB87A55A6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1558925"/>
                        <a:ext cx="14589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2" name="Object 16">
            <a:extLst>
              <a:ext uri="{FF2B5EF4-FFF2-40B4-BE49-F238E27FC236}">
                <a16:creationId xmlns:a16="http://schemas.microsoft.com/office/drawing/2014/main" id="{B6A9A36D-37D7-4085-B1BF-AF7F03B12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1557339"/>
          <a:ext cx="1539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413712" name="Object 16">
                        <a:extLst>
                          <a:ext uri="{FF2B5EF4-FFF2-40B4-BE49-F238E27FC236}">
                            <a16:creationId xmlns:a16="http://schemas.microsoft.com/office/drawing/2014/main" id="{B6A9A36D-37D7-4085-B1BF-AF7F03B12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1557339"/>
                        <a:ext cx="1539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3" name="Object 17">
            <a:extLst>
              <a:ext uri="{FF2B5EF4-FFF2-40B4-BE49-F238E27FC236}">
                <a16:creationId xmlns:a16="http://schemas.microsoft.com/office/drawing/2014/main" id="{E1DA8311-C776-4719-8860-A8587EF26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2205039"/>
          <a:ext cx="134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413713" name="Object 17">
                        <a:extLst>
                          <a:ext uri="{FF2B5EF4-FFF2-40B4-BE49-F238E27FC236}">
                            <a16:creationId xmlns:a16="http://schemas.microsoft.com/office/drawing/2014/main" id="{E1DA8311-C776-4719-8860-A8587EF26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205039"/>
                        <a:ext cx="1346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18">
            <a:extLst>
              <a:ext uri="{FF2B5EF4-FFF2-40B4-BE49-F238E27FC236}">
                <a16:creationId xmlns:a16="http://schemas.microsoft.com/office/drawing/2014/main" id="{CF09C729-9F82-4D55-AD8F-2F7CF7B6C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239" y="2214564"/>
          <a:ext cx="14303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413714" name="Object 18">
                        <a:extLst>
                          <a:ext uri="{FF2B5EF4-FFF2-40B4-BE49-F238E27FC236}">
                            <a16:creationId xmlns:a16="http://schemas.microsoft.com/office/drawing/2014/main" id="{CF09C729-9F82-4D55-AD8F-2F7CF7B6C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9" y="2214564"/>
                        <a:ext cx="14303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19">
            <a:extLst>
              <a:ext uri="{FF2B5EF4-FFF2-40B4-BE49-F238E27FC236}">
                <a16:creationId xmlns:a16="http://schemas.microsoft.com/office/drawing/2014/main" id="{BDC91C3E-3D9B-47B9-9C3F-098BD4F79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4708526"/>
          <a:ext cx="266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393480" progId="Equation.DSMT4">
                  <p:embed/>
                </p:oleObj>
              </mc:Choice>
              <mc:Fallback>
                <p:oleObj name="Equation" r:id="rId14" imgW="1231560" imgH="393480" progId="Equation.DSMT4">
                  <p:embed/>
                  <p:pic>
                    <p:nvPicPr>
                      <p:cNvPr id="413715" name="Object 19">
                        <a:extLst>
                          <a:ext uri="{FF2B5EF4-FFF2-40B4-BE49-F238E27FC236}">
                            <a16:creationId xmlns:a16="http://schemas.microsoft.com/office/drawing/2014/main" id="{BDC91C3E-3D9B-47B9-9C3F-098BD4F79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708526"/>
                        <a:ext cx="2667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6" name="Line 20">
            <a:extLst>
              <a:ext uri="{FF2B5EF4-FFF2-40B4-BE49-F238E27FC236}">
                <a16:creationId xmlns:a16="http://schemas.microsoft.com/office/drawing/2014/main" id="{AAFEF1FE-6DC9-4F76-A9DF-15E1ED5F8C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0239" y="2420938"/>
            <a:ext cx="5832475" cy="14398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3717" name="Object 21">
            <a:extLst>
              <a:ext uri="{FF2B5EF4-FFF2-40B4-BE49-F238E27FC236}">
                <a16:creationId xmlns:a16="http://schemas.microsoft.com/office/drawing/2014/main" id="{79ACD399-EDA9-4613-9D1B-BA2AE8605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9" y="3429001"/>
          <a:ext cx="30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413717" name="Object 21">
                        <a:extLst>
                          <a:ext uri="{FF2B5EF4-FFF2-40B4-BE49-F238E27FC236}">
                            <a16:creationId xmlns:a16="http://schemas.microsoft.com/office/drawing/2014/main" id="{79ACD399-EDA9-4613-9D1B-BA2AE8605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3429001"/>
                        <a:ext cx="301625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8" name="Arc 22">
            <a:extLst>
              <a:ext uri="{FF2B5EF4-FFF2-40B4-BE49-F238E27FC236}">
                <a16:creationId xmlns:a16="http://schemas.microsoft.com/office/drawing/2014/main" id="{662B3006-3953-472B-A7B8-18375F2BD41C}"/>
              </a:ext>
            </a:extLst>
          </p:cNvPr>
          <p:cNvSpPr>
            <a:spLocks/>
          </p:cNvSpPr>
          <p:nvPr/>
        </p:nvSpPr>
        <p:spPr bwMode="auto">
          <a:xfrm rot="2369975">
            <a:off x="5346701" y="3292475"/>
            <a:ext cx="771525" cy="774700"/>
          </a:xfrm>
          <a:custGeom>
            <a:avLst/>
            <a:gdLst>
              <a:gd name="G0" fmla="+- 0 0 0"/>
              <a:gd name="G1" fmla="+- 18314 0 0"/>
              <a:gd name="G2" fmla="+- 21600 0 0"/>
              <a:gd name="T0" fmla="*/ 11452 w 18222"/>
              <a:gd name="T1" fmla="*/ 0 h 18314"/>
              <a:gd name="T2" fmla="*/ 18222 w 18222"/>
              <a:gd name="T3" fmla="*/ 6716 h 18314"/>
              <a:gd name="T4" fmla="*/ 0 w 18222"/>
              <a:gd name="T5" fmla="*/ 18314 h 18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22" h="18314" fill="none" extrusionOk="0">
                <a:moveTo>
                  <a:pt x="11452" y="-1"/>
                </a:moveTo>
                <a:cubicBezTo>
                  <a:pt x="14180" y="1706"/>
                  <a:pt x="16493" y="4000"/>
                  <a:pt x="18222" y="6715"/>
                </a:cubicBezTo>
              </a:path>
              <a:path w="18222" h="18314" stroke="0" extrusionOk="0">
                <a:moveTo>
                  <a:pt x="11452" y="-1"/>
                </a:moveTo>
                <a:cubicBezTo>
                  <a:pt x="14180" y="1706"/>
                  <a:pt x="16493" y="4000"/>
                  <a:pt x="18222" y="6715"/>
                </a:cubicBezTo>
                <a:lnTo>
                  <a:pt x="0" y="1831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3719" name="Object 23">
            <a:extLst>
              <a:ext uri="{FF2B5EF4-FFF2-40B4-BE49-F238E27FC236}">
                <a16:creationId xmlns:a16="http://schemas.microsoft.com/office/drawing/2014/main" id="{EE1DEAC5-21D4-4D88-BC23-2261E6C02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4652964"/>
          <a:ext cx="17033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457200" progId="Equation.DSMT4">
                  <p:embed/>
                </p:oleObj>
              </mc:Choice>
              <mc:Fallback>
                <p:oleObj name="Equation" r:id="rId18" imgW="787320" imgH="457200" progId="Equation.DSMT4">
                  <p:embed/>
                  <p:pic>
                    <p:nvPicPr>
                      <p:cNvPr id="413719" name="Object 23">
                        <a:extLst>
                          <a:ext uri="{FF2B5EF4-FFF2-40B4-BE49-F238E27FC236}">
                            <a16:creationId xmlns:a16="http://schemas.microsoft.com/office/drawing/2014/main" id="{EE1DEAC5-21D4-4D88-BC23-2261E6C02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652964"/>
                        <a:ext cx="17033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24">
            <a:extLst>
              <a:ext uri="{FF2B5EF4-FFF2-40B4-BE49-F238E27FC236}">
                <a16:creationId xmlns:a16="http://schemas.microsoft.com/office/drawing/2014/main" id="{FD82A119-C36E-4E99-A432-92881B546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4903789"/>
          <a:ext cx="7985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413720" name="Object 24">
                        <a:extLst>
                          <a:ext uri="{FF2B5EF4-FFF2-40B4-BE49-F238E27FC236}">
                            <a16:creationId xmlns:a16="http://schemas.microsoft.com/office/drawing/2014/main" id="{FD82A119-C36E-4E99-A432-92881B54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903789"/>
                        <a:ext cx="7985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>
            <a:extLst>
              <a:ext uri="{FF2B5EF4-FFF2-40B4-BE49-F238E27FC236}">
                <a16:creationId xmlns:a16="http://schemas.microsoft.com/office/drawing/2014/main" id="{FECE8224-3D20-4878-918D-948098BED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5076" y="4652964"/>
          <a:ext cx="18970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457200" progId="Equation.DSMT4">
                  <p:embed/>
                </p:oleObj>
              </mc:Choice>
              <mc:Fallback>
                <p:oleObj name="Equation" r:id="rId22" imgW="876240" imgH="457200" progId="Equation.DSMT4">
                  <p:embed/>
                  <p:pic>
                    <p:nvPicPr>
                      <p:cNvPr id="413721" name="Object 25">
                        <a:extLst>
                          <a:ext uri="{FF2B5EF4-FFF2-40B4-BE49-F238E27FC236}">
                            <a16:creationId xmlns:a16="http://schemas.microsoft.com/office/drawing/2014/main" id="{FECE8224-3D20-4878-918D-948098BED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4652964"/>
                        <a:ext cx="18970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2" name="Text Box 26">
            <a:extLst>
              <a:ext uri="{FF2B5EF4-FFF2-40B4-BE49-F238E27FC236}">
                <a16:creationId xmlns:a16="http://schemas.microsoft.com/office/drawing/2014/main" id="{4250AFE4-455D-42C2-BB8C-BB0B8496D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5740400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接收屏上不同位置光强不同，出现条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F45FD44-48F1-415A-BD63-1BCEE27DD4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光的相干条件 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08A59616-B9A6-4B0D-934D-03A3E233E0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2116138"/>
          </a:xfrm>
        </p:spPr>
        <p:txBody>
          <a:bodyPr/>
          <a:lstStyle/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sz="3600">
                <a:latin typeface="Times New Roman" panose="02020603050405020304" pitchFamily="18" charset="0"/>
              </a:rPr>
              <a:t>1</a:t>
            </a:r>
            <a:r>
              <a:rPr lang="zh-CN" altLang="en-US" sz="3600">
                <a:latin typeface="Times New Roman" panose="02020603050405020304" pitchFamily="18" charset="0"/>
              </a:rPr>
              <a:t>）</a:t>
            </a:r>
            <a:r>
              <a:rPr lang="en-US" altLang="zh-CN" sz="3600">
                <a:latin typeface="Times New Roman" panose="02020603050405020304" pitchFamily="18" charset="0"/>
              </a:rPr>
              <a:t>ω</a:t>
            </a:r>
            <a:r>
              <a:rPr lang="zh-CN" altLang="en-US" sz="3600">
                <a:latin typeface="Times New Roman" panose="02020603050405020304" pitchFamily="18" charset="0"/>
              </a:rPr>
              <a:t>相同；</a:t>
            </a:r>
          </a:p>
          <a:p>
            <a:pPr algn="just"/>
            <a:r>
              <a:rPr lang="zh-CN" altLang="en-US" sz="3600">
                <a:latin typeface="Times New Roman" panose="02020603050405020304" pitchFamily="18" charset="0"/>
              </a:rPr>
              <a:t>（</a:t>
            </a:r>
            <a:r>
              <a:rPr lang="en-US" altLang="zh-CN" sz="3600">
                <a:latin typeface="Times New Roman" panose="02020603050405020304" pitchFamily="18" charset="0"/>
              </a:rPr>
              <a:t>2</a:t>
            </a:r>
            <a:r>
              <a:rPr lang="zh-CN" altLang="en-US" sz="3600">
                <a:latin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Δ</a:t>
            </a:r>
            <a:r>
              <a:rPr lang="el-GR" altLang="zh-CN" i="1">
                <a:latin typeface="Times New Roman" panose="02020603050405020304" pitchFamily="18" charset="0"/>
                <a:ea typeface="Arial Unicode MS" pitchFamily="34" charset="-122"/>
              </a:rPr>
              <a:t>φ</a:t>
            </a:r>
            <a:r>
              <a:rPr lang="en-US" altLang="zh-CN" i="1">
                <a:latin typeface="Times New Roman" panose="02020603050405020304" pitchFamily="18" charset="0"/>
                <a:ea typeface="Arial Unicode MS" pitchFamily="34" charset="-122"/>
              </a:rPr>
              <a:t> </a:t>
            </a:r>
            <a:r>
              <a:rPr lang="zh-CN" altLang="en-US" sz="3600">
                <a:latin typeface="Times New Roman" panose="02020603050405020304" pitchFamily="18" charset="0"/>
              </a:rPr>
              <a:t>稳定；</a:t>
            </a:r>
          </a:p>
          <a:p>
            <a:r>
              <a:rPr lang="zh-CN" altLang="en-US" sz="3600">
                <a:latin typeface="Times New Roman" panose="02020603050405020304" pitchFamily="18" charset="0"/>
              </a:rPr>
              <a:t>（</a:t>
            </a:r>
            <a:r>
              <a:rPr lang="en-US" altLang="zh-CN" sz="3600">
                <a:latin typeface="Times New Roman" panose="02020603050405020304" pitchFamily="18" charset="0"/>
              </a:rPr>
              <a:t>3</a:t>
            </a:r>
            <a:r>
              <a:rPr lang="zh-CN" altLang="en-US" sz="3600">
                <a:latin typeface="Times New Roman" panose="02020603050405020304" pitchFamily="18" charset="0"/>
              </a:rPr>
              <a:t>）存在相互平行的振动分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1160B02C-A363-403B-AEF3-E78884E860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 sz="4000"/>
              <a:t>振动垂直的两列光波叠加后的光强</a:t>
            </a:r>
          </a:p>
        </p:txBody>
      </p:sp>
      <p:sp>
        <p:nvSpPr>
          <p:cNvPr id="450563" name="Rectangle 3">
            <a:extLst>
              <a:ext uri="{FF2B5EF4-FFF2-40B4-BE49-F238E27FC236}">
                <a16:creationId xmlns:a16="http://schemas.microsoft.com/office/drawing/2014/main" id="{313F20CE-FBD8-4100-8495-99CDC3A844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1341438"/>
            <a:ext cx="8229600" cy="4525962"/>
          </a:xfrm>
        </p:spPr>
        <p:txBody>
          <a:bodyPr/>
          <a:lstStyle/>
          <a:p>
            <a:r>
              <a:rPr lang="zh-CN" altLang="en-US"/>
              <a:t>用能流密度计算</a:t>
            </a:r>
          </a:p>
        </p:txBody>
      </p:sp>
      <p:graphicFrame>
        <p:nvGraphicFramePr>
          <p:cNvPr id="450564" name="Object 4">
            <a:extLst>
              <a:ext uri="{FF2B5EF4-FFF2-40B4-BE49-F238E27FC236}">
                <a16:creationId xmlns:a16="http://schemas.microsoft.com/office/drawing/2014/main" id="{3D93E8D6-54AC-4994-B5DB-74BC62313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6775" y="1125539"/>
          <a:ext cx="3308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93480" progId="Equation.DSMT4">
                  <p:embed/>
                </p:oleObj>
              </mc:Choice>
              <mc:Fallback>
                <p:oleObj name="Equation" r:id="rId2" imgW="1485720" imgH="393480" progId="Equation.DSMT4">
                  <p:embed/>
                  <p:pic>
                    <p:nvPicPr>
                      <p:cNvPr id="450564" name="Object 4">
                        <a:extLst>
                          <a:ext uri="{FF2B5EF4-FFF2-40B4-BE49-F238E27FC236}">
                            <a16:creationId xmlns:a16="http://schemas.microsoft.com/office/drawing/2014/main" id="{3D93E8D6-54AC-4994-B5DB-74BC62313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1125539"/>
                        <a:ext cx="33083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>
            <a:extLst>
              <a:ext uri="{FF2B5EF4-FFF2-40B4-BE49-F238E27FC236}">
                <a16:creationId xmlns:a16="http://schemas.microsoft.com/office/drawing/2014/main" id="{AE0CD90D-DB14-49FE-A800-8413C31F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6" y="1917701"/>
          <a:ext cx="31099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450565" name="Object 5">
                        <a:extLst>
                          <a:ext uri="{FF2B5EF4-FFF2-40B4-BE49-F238E27FC236}">
                            <a16:creationId xmlns:a16="http://schemas.microsoft.com/office/drawing/2014/main" id="{AE0CD90D-DB14-49FE-A800-8413C31F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1917701"/>
                        <a:ext cx="31099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6" name="Text Box 6">
            <a:extLst>
              <a:ext uri="{FF2B5EF4-FFF2-40B4-BE49-F238E27FC236}">
                <a16:creationId xmlns:a16="http://schemas.microsoft.com/office/drawing/2014/main" id="{548566AF-8BFA-4208-9BD2-D98729AD2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600" y="12557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能流密度</a:t>
            </a:r>
          </a:p>
        </p:txBody>
      </p:sp>
      <p:sp>
        <p:nvSpPr>
          <p:cNvPr id="450567" name="Text Box 7">
            <a:extLst>
              <a:ext uri="{FF2B5EF4-FFF2-40B4-BE49-F238E27FC236}">
                <a16:creationId xmlns:a16="http://schemas.microsoft.com/office/drawing/2014/main" id="{0ED517E2-E947-4D08-A922-2A7268A8C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1439" y="206057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光强</a:t>
            </a:r>
          </a:p>
        </p:txBody>
      </p:sp>
      <p:graphicFrame>
        <p:nvGraphicFramePr>
          <p:cNvPr id="450568" name="Object 8">
            <a:extLst>
              <a:ext uri="{FF2B5EF4-FFF2-40B4-BE49-F238E27FC236}">
                <a16:creationId xmlns:a16="http://schemas.microsoft.com/office/drawing/2014/main" id="{0F4C7B56-5203-4D05-9A2B-CA7B1477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1916114"/>
          <a:ext cx="327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07960" progId="Equation.DSMT4">
                  <p:embed/>
                </p:oleObj>
              </mc:Choice>
              <mc:Fallback>
                <p:oleObj name="Equation" r:id="rId6" imgW="1676160" imgH="507960" progId="Equation.DSMT4">
                  <p:embed/>
                  <p:pic>
                    <p:nvPicPr>
                      <p:cNvPr id="450568" name="Object 8">
                        <a:extLst>
                          <a:ext uri="{FF2B5EF4-FFF2-40B4-BE49-F238E27FC236}">
                            <a16:creationId xmlns:a16="http://schemas.microsoft.com/office/drawing/2014/main" id="{0F4C7B56-5203-4D05-9A2B-CA7B1477E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916114"/>
                        <a:ext cx="32702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9">
            <a:extLst>
              <a:ext uri="{FF2B5EF4-FFF2-40B4-BE49-F238E27FC236}">
                <a16:creationId xmlns:a16="http://schemas.microsoft.com/office/drawing/2014/main" id="{858C986B-7C16-424C-87C3-42D26EE37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2924176"/>
          <a:ext cx="31480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41200" progId="Equation.DSMT4">
                  <p:embed/>
                </p:oleObj>
              </mc:Choice>
              <mc:Fallback>
                <p:oleObj name="Equation" r:id="rId8" imgW="1663560" imgH="241200" progId="Equation.DSMT4">
                  <p:embed/>
                  <p:pic>
                    <p:nvPicPr>
                      <p:cNvPr id="450569" name="Object 9">
                        <a:extLst>
                          <a:ext uri="{FF2B5EF4-FFF2-40B4-BE49-F238E27FC236}">
                            <a16:creationId xmlns:a16="http://schemas.microsoft.com/office/drawing/2014/main" id="{858C986B-7C16-424C-87C3-42D26EE37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924176"/>
                        <a:ext cx="31480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0" name="Object 10">
            <a:extLst>
              <a:ext uri="{FF2B5EF4-FFF2-40B4-BE49-F238E27FC236}">
                <a16:creationId xmlns:a16="http://schemas.microsoft.com/office/drawing/2014/main" id="{C8824EA8-B311-4499-9318-4241E2B29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9" y="2924176"/>
          <a:ext cx="2427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450570" name="Object 10">
                        <a:extLst>
                          <a:ext uri="{FF2B5EF4-FFF2-40B4-BE49-F238E27FC236}">
                            <a16:creationId xmlns:a16="http://schemas.microsoft.com/office/drawing/2014/main" id="{C8824EA8-B311-4499-9318-4241E2B29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9" y="2924176"/>
                        <a:ext cx="24272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71" name="Group 11">
            <a:extLst>
              <a:ext uri="{FF2B5EF4-FFF2-40B4-BE49-F238E27FC236}">
                <a16:creationId xmlns:a16="http://schemas.microsoft.com/office/drawing/2014/main" id="{134926AD-CAC8-454D-847F-71532FBB75F7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716338"/>
            <a:ext cx="4859338" cy="1389062"/>
            <a:chOff x="340" y="1480"/>
            <a:chExt cx="5398" cy="1542"/>
          </a:xfrm>
        </p:grpSpPr>
        <p:sp>
          <p:nvSpPr>
            <p:cNvPr id="450572" name="Line 12">
              <a:extLst>
                <a:ext uri="{FF2B5EF4-FFF2-40B4-BE49-F238E27FC236}">
                  <a16:creationId xmlns:a16="http://schemas.microsoft.com/office/drawing/2014/main" id="{B1197635-1E62-4EE0-95B0-6E59C91EC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251"/>
              <a:ext cx="521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3" name="Line 13">
              <a:extLst>
                <a:ext uri="{FF2B5EF4-FFF2-40B4-BE49-F238E27FC236}">
                  <a16:creationId xmlns:a16="http://schemas.microsoft.com/office/drawing/2014/main" id="{35C3DAD9-0D1B-4985-AD85-5A30A76B8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4" name="Line 14">
              <a:extLst>
                <a:ext uri="{FF2B5EF4-FFF2-40B4-BE49-F238E27FC236}">
                  <a16:creationId xmlns:a16="http://schemas.microsoft.com/office/drawing/2014/main" id="{5270B3D1-CA88-461F-A04F-91CC8DE434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" y="2251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5" name="Line 15">
              <a:extLst>
                <a:ext uri="{FF2B5EF4-FFF2-40B4-BE49-F238E27FC236}">
                  <a16:creationId xmlns:a16="http://schemas.microsoft.com/office/drawing/2014/main" id="{93532AC0-656A-4F90-B4E1-CBA6A4475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6" name="Line 16">
              <a:extLst>
                <a:ext uri="{FF2B5EF4-FFF2-40B4-BE49-F238E27FC236}">
                  <a16:creationId xmlns:a16="http://schemas.microsoft.com/office/drawing/2014/main" id="{B4AC5CB6-8AC3-466C-AB8B-51C1164A87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7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7" name="Line 17">
              <a:extLst>
                <a:ext uri="{FF2B5EF4-FFF2-40B4-BE49-F238E27FC236}">
                  <a16:creationId xmlns:a16="http://schemas.microsoft.com/office/drawing/2014/main" id="{B7AA8B4D-D77E-403F-92DA-AF0156A95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8" name="Line 18">
              <a:extLst>
                <a:ext uri="{FF2B5EF4-FFF2-40B4-BE49-F238E27FC236}">
                  <a16:creationId xmlns:a16="http://schemas.microsoft.com/office/drawing/2014/main" id="{BC7B137D-C6C0-41FA-99AD-E20515541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79" name="Line 19">
              <a:extLst>
                <a:ext uri="{FF2B5EF4-FFF2-40B4-BE49-F238E27FC236}">
                  <a16:creationId xmlns:a16="http://schemas.microsoft.com/office/drawing/2014/main" id="{FE8182CD-3735-4C1B-89CF-8023ABEC3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0" name="Line 20">
              <a:extLst>
                <a:ext uri="{FF2B5EF4-FFF2-40B4-BE49-F238E27FC236}">
                  <a16:creationId xmlns:a16="http://schemas.microsoft.com/office/drawing/2014/main" id="{9DC6CA03-6EE1-4222-BC40-80B36762B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1" name="Line 21">
              <a:extLst>
                <a:ext uri="{FF2B5EF4-FFF2-40B4-BE49-F238E27FC236}">
                  <a16:creationId xmlns:a16="http://schemas.microsoft.com/office/drawing/2014/main" id="{0775897B-FF7B-489A-B047-BAD28DC69E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2" name="Line 22">
              <a:extLst>
                <a:ext uri="{FF2B5EF4-FFF2-40B4-BE49-F238E27FC236}">
                  <a16:creationId xmlns:a16="http://schemas.microsoft.com/office/drawing/2014/main" id="{66D15B82-5F9B-4B1D-8A92-AE814EF6A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251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3" name="Line 23">
              <a:extLst>
                <a:ext uri="{FF2B5EF4-FFF2-40B4-BE49-F238E27FC236}">
                  <a16:creationId xmlns:a16="http://schemas.microsoft.com/office/drawing/2014/main" id="{EF5A0F1B-A2FF-4584-A557-8623A1F9C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5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4" name="Line 24">
              <a:extLst>
                <a:ext uri="{FF2B5EF4-FFF2-40B4-BE49-F238E27FC236}">
                  <a16:creationId xmlns:a16="http://schemas.microsoft.com/office/drawing/2014/main" id="{A96C8480-0E29-4BF7-A3FF-3778064E9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5" name="Line 25">
              <a:extLst>
                <a:ext uri="{FF2B5EF4-FFF2-40B4-BE49-F238E27FC236}">
                  <a16:creationId xmlns:a16="http://schemas.microsoft.com/office/drawing/2014/main" id="{EDAC6F08-6AE6-41DF-A2C1-FF9BCE24F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6" name="Line 26">
              <a:extLst>
                <a:ext uri="{FF2B5EF4-FFF2-40B4-BE49-F238E27FC236}">
                  <a16:creationId xmlns:a16="http://schemas.microsoft.com/office/drawing/2014/main" id="{410B4E8D-4B15-419C-81F0-234CAE15B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7" name="Line 27">
              <a:extLst>
                <a:ext uri="{FF2B5EF4-FFF2-40B4-BE49-F238E27FC236}">
                  <a16:creationId xmlns:a16="http://schemas.microsoft.com/office/drawing/2014/main" id="{48A59E92-9D10-4D4F-9A42-864D5A2F9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3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8" name="Line 28">
              <a:extLst>
                <a:ext uri="{FF2B5EF4-FFF2-40B4-BE49-F238E27FC236}">
                  <a16:creationId xmlns:a16="http://schemas.microsoft.com/office/drawing/2014/main" id="{ABF4DDE1-D447-4A45-BCAE-9C3BBF64D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0" y="2025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89" name="Line 29">
              <a:extLst>
                <a:ext uri="{FF2B5EF4-FFF2-40B4-BE49-F238E27FC236}">
                  <a16:creationId xmlns:a16="http://schemas.microsoft.com/office/drawing/2014/main" id="{04225A59-EFD6-4246-AA61-C538DCC718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0" name="Line 30">
              <a:extLst>
                <a:ext uri="{FF2B5EF4-FFF2-40B4-BE49-F238E27FC236}">
                  <a16:creationId xmlns:a16="http://schemas.microsoft.com/office/drawing/2014/main" id="{A57B2224-8948-48F1-B4E3-89AA5B4FF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8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1" name="Line 31">
              <a:extLst>
                <a:ext uri="{FF2B5EF4-FFF2-40B4-BE49-F238E27FC236}">
                  <a16:creationId xmlns:a16="http://schemas.microsoft.com/office/drawing/2014/main" id="{CAD0DADE-0AB3-432D-A789-F59B892A8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2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2" name="Line 32">
              <a:extLst>
                <a:ext uri="{FF2B5EF4-FFF2-40B4-BE49-F238E27FC236}">
                  <a16:creationId xmlns:a16="http://schemas.microsoft.com/office/drawing/2014/main" id="{E10813BA-1CED-48C3-B1FE-9CD4F60D93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202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3" name="Line 33">
              <a:extLst>
                <a:ext uri="{FF2B5EF4-FFF2-40B4-BE49-F238E27FC236}">
                  <a16:creationId xmlns:a16="http://schemas.microsoft.com/office/drawing/2014/main" id="{42D9377A-6A71-4A96-842F-1D729DE74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4" name="Line 34">
              <a:extLst>
                <a:ext uri="{FF2B5EF4-FFF2-40B4-BE49-F238E27FC236}">
                  <a16:creationId xmlns:a16="http://schemas.microsoft.com/office/drawing/2014/main" id="{BE104983-0A7B-4B5C-A135-2A83D6745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252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5" name="Line 35">
              <a:extLst>
                <a:ext uri="{FF2B5EF4-FFF2-40B4-BE49-F238E27FC236}">
                  <a16:creationId xmlns:a16="http://schemas.microsoft.com/office/drawing/2014/main" id="{EDB74080-A15F-474F-8631-5E97C562F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6" name="Line 36">
              <a:extLst>
                <a:ext uri="{FF2B5EF4-FFF2-40B4-BE49-F238E27FC236}">
                  <a16:creationId xmlns:a16="http://schemas.microsoft.com/office/drawing/2014/main" id="{B4BE632F-A68E-4AF3-91EC-EF2EA5DD8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7" name="Line 37">
              <a:extLst>
                <a:ext uri="{FF2B5EF4-FFF2-40B4-BE49-F238E27FC236}">
                  <a16:creationId xmlns:a16="http://schemas.microsoft.com/office/drawing/2014/main" id="{7549CF26-86E7-4C55-B8B1-0CF5B17AD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8" name="Line 38">
              <a:extLst>
                <a:ext uri="{FF2B5EF4-FFF2-40B4-BE49-F238E27FC236}">
                  <a16:creationId xmlns:a16="http://schemas.microsoft.com/office/drawing/2014/main" id="{E8FF46F8-6313-4D61-9810-B433B9169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599" name="Line 39">
              <a:extLst>
                <a:ext uri="{FF2B5EF4-FFF2-40B4-BE49-F238E27FC236}">
                  <a16:creationId xmlns:a16="http://schemas.microsoft.com/office/drawing/2014/main" id="{3B05EF8A-287D-43C4-9C65-8349E6106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0" name="Line 40">
              <a:extLst>
                <a:ext uri="{FF2B5EF4-FFF2-40B4-BE49-F238E27FC236}">
                  <a16:creationId xmlns:a16="http://schemas.microsoft.com/office/drawing/2014/main" id="{4C34D1DD-F936-43D8-ABC9-8B2077CF1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1" name="Line 41">
              <a:extLst>
                <a:ext uri="{FF2B5EF4-FFF2-40B4-BE49-F238E27FC236}">
                  <a16:creationId xmlns:a16="http://schemas.microsoft.com/office/drawing/2014/main" id="{7C634595-AC52-49B6-A8DE-303E1C5B6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5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2" name="Line 42">
              <a:extLst>
                <a:ext uri="{FF2B5EF4-FFF2-40B4-BE49-F238E27FC236}">
                  <a16:creationId xmlns:a16="http://schemas.microsoft.com/office/drawing/2014/main" id="{8765714B-6F9B-4943-A3AD-116B7DF293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1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3" name="Line 43">
              <a:extLst>
                <a:ext uri="{FF2B5EF4-FFF2-40B4-BE49-F238E27FC236}">
                  <a16:creationId xmlns:a16="http://schemas.microsoft.com/office/drawing/2014/main" id="{7221CDFE-A111-43D6-9DDE-6049FE9B8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5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4" name="Line 44">
              <a:extLst>
                <a:ext uri="{FF2B5EF4-FFF2-40B4-BE49-F238E27FC236}">
                  <a16:creationId xmlns:a16="http://schemas.microsoft.com/office/drawing/2014/main" id="{44754566-D04D-40BE-A83B-C37233707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9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5" name="Line 45">
              <a:extLst>
                <a:ext uri="{FF2B5EF4-FFF2-40B4-BE49-F238E27FC236}">
                  <a16:creationId xmlns:a16="http://schemas.microsoft.com/office/drawing/2014/main" id="{3E97421E-F331-44CC-AF3F-FDDC9B3A2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3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6" name="Line 46">
              <a:extLst>
                <a:ext uri="{FF2B5EF4-FFF2-40B4-BE49-F238E27FC236}">
                  <a16:creationId xmlns:a16="http://schemas.microsoft.com/office/drawing/2014/main" id="{14BCF902-E21B-406E-B8F7-3CE4EE1D7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7" name="Line 47">
              <a:extLst>
                <a:ext uri="{FF2B5EF4-FFF2-40B4-BE49-F238E27FC236}">
                  <a16:creationId xmlns:a16="http://schemas.microsoft.com/office/drawing/2014/main" id="{A2B8CB84-E4D1-4148-ACAC-8218B1670F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8" name="Line 48">
              <a:extLst>
                <a:ext uri="{FF2B5EF4-FFF2-40B4-BE49-F238E27FC236}">
                  <a16:creationId xmlns:a16="http://schemas.microsoft.com/office/drawing/2014/main" id="{45EB671E-C700-4F81-B01D-2B902ADAE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1" y="2251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09" name="Line 49">
              <a:extLst>
                <a:ext uri="{FF2B5EF4-FFF2-40B4-BE49-F238E27FC236}">
                  <a16:creationId xmlns:a16="http://schemas.microsoft.com/office/drawing/2014/main" id="{F59C10DF-2D6E-49FF-AF0C-BEB3CF0C6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0" name="Line 50">
              <a:extLst>
                <a:ext uri="{FF2B5EF4-FFF2-40B4-BE49-F238E27FC236}">
                  <a16:creationId xmlns:a16="http://schemas.microsoft.com/office/drawing/2014/main" id="{AFDAE5C3-9BE8-40BA-B70C-95F6D4356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8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1" name="Line 51">
              <a:extLst>
                <a:ext uri="{FF2B5EF4-FFF2-40B4-BE49-F238E27FC236}">
                  <a16:creationId xmlns:a16="http://schemas.microsoft.com/office/drawing/2014/main" id="{31201A4D-4B25-498C-8701-E45A0F013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2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2" name="Line 52">
              <a:extLst>
                <a:ext uri="{FF2B5EF4-FFF2-40B4-BE49-F238E27FC236}">
                  <a16:creationId xmlns:a16="http://schemas.microsoft.com/office/drawing/2014/main" id="{28A4E069-870E-4D6B-B890-DD4FCF913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3" name="Line 53">
              <a:extLst>
                <a:ext uri="{FF2B5EF4-FFF2-40B4-BE49-F238E27FC236}">
                  <a16:creationId xmlns:a16="http://schemas.microsoft.com/office/drawing/2014/main" id="{5AF33AFE-0848-451C-B37E-4D544B8C52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8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4" name="Line 54">
              <a:extLst>
                <a:ext uri="{FF2B5EF4-FFF2-40B4-BE49-F238E27FC236}">
                  <a16:creationId xmlns:a16="http://schemas.microsoft.com/office/drawing/2014/main" id="{CD825F3F-93C6-490B-90C4-F10D67B9E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5" name="Line 55">
              <a:extLst>
                <a:ext uri="{FF2B5EF4-FFF2-40B4-BE49-F238E27FC236}">
                  <a16:creationId xmlns:a16="http://schemas.microsoft.com/office/drawing/2014/main" id="{FFA76DB8-2483-4A99-96CE-143DFEDAD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6" name="Line 56">
              <a:extLst>
                <a:ext uri="{FF2B5EF4-FFF2-40B4-BE49-F238E27FC236}">
                  <a16:creationId xmlns:a16="http://schemas.microsoft.com/office/drawing/2014/main" id="{0B48ADD9-270C-49B1-9785-90DEEE25B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251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7" name="Line 57">
              <a:extLst>
                <a:ext uri="{FF2B5EF4-FFF2-40B4-BE49-F238E27FC236}">
                  <a16:creationId xmlns:a16="http://schemas.microsoft.com/office/drawing/2014/main" id="{169F3BBC-71E6-45F6-97E0-242B3B473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25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8" name="Line 58">
              <a:extLst>
                <a:ext uri="{FF2B5EF4-FFF2-40B4-BE49-F238E27FC236}">
                  <a16:creationId xmlns:a16="http://schemas.microsoft.com/office/drawing/2014/main" id="{1AC3A6CF-3B9D-46BC-9A4E-6782B2F9D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19" name="Line 59">
              <a:extLst>
                <a:ext uri="{FF2B5EF4-FFF2-40B4-BE49-F238E27FC236}">
                  <a16:creationId xmlns:a16="http://schemas.microsoft.com/office/drawing/2014/main" id="{63D8EFCA-4C73-40AC-833B-E1BFCADDC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0" name="Line 60">
              <a:extLst>
                <a:ext uri="{FF2B5EF4-FFF2-40B4-BE49-F238E27FC236}">
                  <a16:creationId xmlns:a16="http://schemas.microsoft.com/office/drawing/2014/main" id="{FFA90899-5662-407A-A20C-C4A68D91F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1" name="Line 61">
              <a:extLst>
                <a:ext uri="{FF2B5EF4-FFF2-40B4-BE49-F238E27FC236}">
                  <a16:creationId xmlns:a16="http://schemas.microsoft.com/office/drawing/2014/main" id="{A4F11AF9-20C8-41B3-9324-4F4845C1CC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2" name="Line 62">
              <a:extLst>
                <a:ext uri="{FF2B5EF4-FFF2-40B4-BE49-F238E27FC236}">
                  <a16:creationId xmlns:a16="http://schemas.microsoft.com/office/drawing/2014/main" id="{36BF3126-6532-457A-ABBD-5022C49C1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1" y="2025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3" name="Line 63">
              <a:extLst>
                <a:ext uri="{FF2B5EF4-FFF2-40B4-BE49-F238E27FC236}">
                  <a16:creationId xmlns:a16="http://schemas.microsoft.com/office/drawing/2014/main" id="{E79B8B87-100E-47B7-AC3D-6110F47B0A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4" name="Line 64">
              <a:extLst>
                <a:ext uri="{FF2B5EF4-FFF2-40B4-BE49-F238E27FC236}">
                  <a16:creationId xmlns:a16="http://schemas.microsoft.com/office/drawing/2014/main" id="{16B59DFD-9A69-4FEA-BB0A-60E8930ED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5" name="Line 65">
              <a:extLst>
                <a:ext uri="{FF2B5EF4-FFF2-40B4-BE49-F238E27FC236}">
                  <a16:creationId xmlns:a16="http://schemas.microsoft.com/office/drawing/2014/main" id="{2D896DE8-B0CE-4EFE-9B33-F54D7AF14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3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6" name="Line 66">
              <a:extLst>
                <a:ext uri="{FF2B5EF4-FFF2-40B4-BE49-F238E27FC236}">
                  <a16:creationId xmlns:a16="http://schemas.microsoft.com/office/drawing/2014/main" id="{1DF9E859-F6CB-42FC-A05B-1129AF98D1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29" y="202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7" name="Line 67">
              <a:extLst>
                <a:ext uri="{FF2B5EF4-FFF2-40B4-BE49-F238E27FC236}">
                  <a16:creationId xmlns:a16="http://schemas.microsoft.com/office/drawing/2014/main" id="{D8217445-F10D-4EF3-B3CE-DECEFA988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8" name="Line 68">
              <a:extLst>
                <a:ext uri="{FF2B5EF4-FFF2-40B4-BE49-F238E27FC236}">
                  <a16:creationId xmlns:a16="http://schemas.microsoft.com/office/drawing/2014/main" id="{EFE93591-1CBA-4EA4-BAA1-677B418CA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252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29" name="Line 69">
              <a:extLst>
                <a:ext uri="{FF2B5EF4-FFF2-40B4-BE49-F238E27FC236}">
                  <a16:creationId xmlns:a16="http://schemas.microsoft.com/office/drawing/2014/main" id="{68FC3960-26DA-4006-87D4-06D1D6513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0" name="Line 70">
              <a:extLst>
                <a:ext uri="{FF2B5EF4-FFF2-40B4-BE49-F238E27FC236}">
                  <a16:creationId xmlns:a16="http://schemas.microsoft.com/office/drawing/2014/main" id="{9C210698-E71A-45D9-A30F-A00B17003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1" name="Line 71">
              <a:extLst>
                <a:ext uri="{FF2B5EF4-FFF2-40B4-BE49-F238E27FC236}">
                  <a16:creationId xmlns:a16="http://schemas.microsoft.com/office/drawing/2014/main" id="{C186917D-F20B-4783-B458-F9D0838CC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2" name="Line 72">
              <a:extLst>
                <a:ext uri="{FF2B5EF4-FFF2-40B4-BE49-F238E27FC236}">
                  <a16:creationId xmlns:a16="http://schemas.microsoft.com/office/drawing/2014/main" id="{40DA27CD-D956-4C6E-B5C7-FF34415CB1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3" name="Line 73">
              <a:extLst>
                <a:ext uri="{FF2B5EF4-FFF2-40B4-BE49-F238E27FC236}">
                  <a16:creationId xmlns:a16="http://schemas.microsoft.com/office/drawing/2014/main" id="{E677DD95-6182-41FD-95B3-A065F46B9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3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4" name="Line 74">
              <a:extLst>
                <a:ext uri="{FF2B5EF4-FFF2-40B4-BE49-F238E27FC236}">
                  <a16:creationId xmlns:a16="http://schemas.microsoft.com/office/drawing/2014/main" id="{FEDBB04E-F439-4315-93B8-E48112E4C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29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5" name="Line 75">
              <a:extLst>
                <a:ext uri="{FF2B5EF4-FFF2-40B4-BE49-F238E27FC236}">
                  <a16:creationId xmlns:a16="http://schemas.microsoft.com/office/drawing/2014/main" id="{B4525AD7-30DD-4B8B-AE07-CA967C104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66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6" name="Line 76">
              <a:extLst>
                <a:ext uri="{FF2B5EF4-FFF2-40B4-BE49-F238E27FC236}">
                  <a16:creationId xmlns:a16="http://schemas.microsoft.com/office/drawing/2014/main" id="{3C8D4D01-9C4C-4F44-8583-D9A462BF7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1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7" name="Line 77">
              <a:extLst>
                <a:ext uri="{FF2B5EF4-FFF2-40B4-BE49-F238E27FC236}">
                  <a16:creationId xmlns:a16="http://schemas.microsoft.com/office/drawing/2014/main" id="{F0E2B019-8FCE-4685-8B23-911E3736EB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6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8" name="Line 78">
              <a:extLst>
                <a:ext uri="{FF2B5EF4-FFF2-40B4-BE49-F238E27FC236}">
                  <a16:creationId xmlns:a16="http://schemas.microsoft.com/office/drawing/2014/main" id="{5F3B8B9E-21D4-4E65-8601-0C5731C0D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1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9" name="Line 79">
              <a:extLst>
                <a:ext uri="{FF2B5EF4-FFF2-40B4-BE49-F238E27FC236}">
                  <a16:creationId xmlns:a16="http://schemas.microsoft.com/office/drawing/2014/main" id="{ECA12EF7-1503-4545-9638-425C411D6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6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640" name="Object 80">
              <a:extLst>
                <a:ext uri="{FF2B5EF4-FFF2-40B4-BE49-F238E27FC236}">
                  <a16:creationId xmlns:a16="http://schemas.microsoft.com/office/drawing/2014/main" id="{8F7E6BD8-5F4D-4182-B325-84A0E3929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" y="204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4120" imgH="215640" progId="Equation.3">
                    <p:embed/>
                  </p:oleObj>
                </mc:Choice>
                <mc:Fallback>
                  <p:oleObj name="公式" r:id="rId12" imgW="114120" imgH="215640" progId="Equation.3">
                    <p:embed/>
                    <p:pic>
                      <p:nvPicPr>
                        <p:cNvPr id="450640" name="Object 80">
                          <a:extLst>
                            <a:ext uri="{FF2B5EF4-FFF2-40B4-BE49-F238E27FC236}">
                              <a16:creationId xmlns:a16="http://schemas.microsoft.com/office/drawing/2014/main" id="{8F7E6BD8-5F4D-4182-B325-84A0E3929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204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1" name="Object 81">
              <a:extLst>
                <a:ext uri="{FF2B5EF4-FFF2-40B4-BE49-F238E27FC236}">
                  <a16:creationId xmlns:a16="http://schemas.microsoft.com/office/drawing/2014/main" id="{0F55996C-F1DC-43E3-AC1B-0CD567710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7" y="1480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4880" imgH="164880" progId="Equation.3">
                    <p:embed/>
                  </p:oleObj>
                </mc:Choice>
                <mc:Fallback>
                  <p:oleObj name="公式" r:id="rId14" imgW="164880" imgH="164880" progId="Equation.3">
                    <p:embed/>
                    <p:pic>
                      <p:nvPicPr>
                        <p:cNvPr id="450641" name="Object 81">
                          <a:extLst>
                            <a:ext uri="{FF2B5EF4-FFF2-40B4-BE49-F238E27FC236}">
                              <a16:creationId xmlns:a16="http://schemas.microsoft.com/office/drawing/2014/main" id="{0F55996C-F1DC-43E3-AC1B-0CD5677104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80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2" name="Object 82">
              <a:extLst>
                <a:ext uri="{FF2B5EF4-FFF2-40B4-BE49-F238E27FC236}">
                  <a16:creationId xmlns:a16="http://schemas.microsoft.com/office/drawing/2014/main" id="{96FEE761-1AE4-4072-93D0-756AF2307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433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450642" name="Object 82">
                          <a:extLst>
                            <a:ext uri="{FF2B5EF4-FFF2-40B4-BE49-F238E27FC236}">
                              <a16:creationId xmlns:a16="http://schemas.microsoft.com/office/drawing/2014/main" id="{96FEE761-1AE4-4072-93D0-756AF23072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433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43" name="Object 83">
            <a:extLst>
              <a:ext uri="{FF2B5EF4-FFF2-40B4-BE49-F238E27FC236}">
                <a16:creationId xmlns:a16="http://schemas.microsoft.com/office/drawing/2014/main" id="{B5F5EF3D-50DD-45F7-8498-3F677E64E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2919413"/>
          <a:ext cx="110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450643" name="Object 83">
                        <a:extLst>
                          <a:ext uri="{FF2B5EF4-FFF2-40B4-BE49-F238E27FC236}">
                            <a16:creationId xmlns:a16="http://schemas.microsoft.com/office/drawing/2014/main" id="{B5F5EF3D-50DD-45F7-8498-3F677E64E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919413"/>
                        <a:ext cx="1106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4" name="Object 84">
            <a:extLst>
              <a:ext uri="{FF2B5EF4-FFF2-40B4-BE49-F238E27FC236}">
                <a16:creationId xmlns:a16="http://schemas.microsoft.com/office/drawing/2014/main" id="{9B37129B-46F3-4E1D-9A8B-CC1107065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8" y="2805114"/>
          <a:ext cx="16557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41200" progId="Equation.DSMT4">
                  <p:embed/>
                </p:oleObj>
              </mc:Choice>
              <mc:Fallback>
                <p:oleObj name="Equation" r:id="rId20" imgW="647640" imgH="241200" progId="Equation.DSMT4">
                  <p:embed/>
                  <p:pic>
                    <p:nvPicPr>
                      <p:cNvPr id="450644" name="Object 84">
                        <a:extLst>
                          <a:ext uri="{FF2B5EF4-FFF2-40B4-BE49-F238E27FC236}">
                            <a16:creationId xmlns:a16="http://schemas.microsoft.com/office/drawing/2014/main" id="{9B37129B-46F3-4E1D-9A8B-CC1107065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2805114"/>
                        <a:ext cx="16557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45" name="Group 85">
            <a:extLst>
              <a:ext uri="{FF2B5EF4-FFF2-40B4-BE49-F238E27FC236}">
                <a16:creationId xmlns:a16="http://schemas.microsoft.com/office/drawing/2014/main" id="{FCF2248B-C8A5-4964-8B48-866D9AD5B369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3284538"/>
            <a:ext cx="1687512" cy="2089150"/>
            <a:chOff x="204" y="1434"/>
            <a:chExt cx="1760" cy="2178"/>
          </a:xfrm>
        </p:grpSpPr>
        <p:sp>
          <p:nvSpPr>
            <p:cNvPr id="450646" name="Line 86">
              <a:extLst>
                <a:ext uri="{FF2B5EF4-FFF2-40B4-BE49-F238E27FC236}">
                  <a16:creationId xmlns:a16="http://schemas.microsoft.com/office/drawing/2014/main" id="{1EF6D15B-FC3E-4DDB-B44A-04393EFC9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" y="2614"/>
              <a:ext cx="1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47" name="Line 87">
              <a:extLst>
                <a:ext uri="{FF2B5EF4-FFF2-40B4-BE49-F238E27FC236}">
                  <a16:creationId xmlns:a16="http://schemas.microsoft.com/office/drawing/2014/main" id="{CD82CBB0-BC33-47C8-A5FE-349404E8A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525"/>
              <a:ext cx="0" cy="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648" name="Object 88">
              <a:extLst>
                <a:ext uri="{FF2B5EF4-FFF2-40B4-BE49-F238E27FC236}">
                  <a16:creationId xmlns:a16="http://schemas.microsoft.com/office/drawing/2014/main" id="{4CB7E59D-6482-4638-9754-FF6F204120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2408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450648" name="Object 88">
                          <a:extLst>
                            <a:ext uri="{FF2B5EF4-FFF2-40B4-BE49-F238E27FC236}">
                              <a16:creationId xmlns:a16="http://schemas.microsoft.com/office/drawing/2014/main" id="{4CB7E59D-6482-4638-9754-FF6F204120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408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9" name="Object 89">
              <a:extLst>
                <a:ext uri="{FF2B5EF4-FFF2-40B4-BE49-F238E27FC236}">
                  <a16:creationId xmlns:a16="http://schemas.microsoft.com/office/drawing/2014/main" id="{2550D1DA-9A6F-4E30-ABD9-6203C63DB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" y="1480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450649" name="Object 89">
                          <a:extLst>
                            <a:ext uri="{FF2B5EF4-FFF2-40B4-BE49-F238E27FC236}">
                              <a16:creationId xmlns:a16="http://schemas.microsoft.com/office/drawing/2014/main" id="{2550D1DA-9A6F-4E30-ABD9-6203C63DB6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480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0" name="Rectangle 90">
              <a:extLst>
                <a:ext uri="{FF2B5EF4-FFF2-40B4-BE49-F238E27FC236}">
                  <a16:creationId xmlns:a16="http://schemas.microsoft.com/office/drawing/2014/main" id="{73B5258C-1894-4B68-A85F-9D4A7A756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1752"/>
              <a:ext cx="1363" cy="17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651" name="Object 91">
              <a:extLst>
                <a:ext uri="{FF2B5EF4-FFF2-40B4-BE49-F238E27FC236}">
                  <a16:creationId xmlns:a16="http://schemas.microsoft.com/office/drawing/2014/main" id="{D6BFF4D7-5035-4137-B5A0-E7B9A24E2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0" y="1842"/>
            <a:ext cx="26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40" imgH="241200" progId="Equation.DSMT4">
                    <p:embed/>
                  </p:oleObj>
                </mc:Choice>
                <mc:Fallback>
                  <p:oleObj name="Equation" r:id="rId26" imgW="190440" imgH="241200" progId="Equation.DSMT4">
                    <p:embed/>
                    <p:pic>
                      <p:nvPicPr>
                        <p:cNvPr id="450651" name="Object 91">
                          <a:extLst>
                            <a:ext uri="{FF2B5EF4-FFF2-40B4-BE49-F238E27FC236}">
                              <a16:creationId xmlns:a16="http://schemas.microsoft.com/office/drawing/2014/main" id="{D6BFF4D7-5035-4137-B5A0-E7B9A24E20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1842"/>
                          <a:ext cx="26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2" name="Object 92">
              <a:extLst>
                <a:ext uri="{FF2B5EF4-FFF2-40B4-BE49-F238E27FC236}">
                  <a16:creationId xmlns:a16="http://schemas.microsoft.com/office/drawing/2014/main" id="{CEE586C5-2410-4DF3-ABCB-2CD6F5829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0" y="1434"/>
            <a:ext cx="2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450652" name="Object 92">
                          <a:extLst>
                            <a:ext uri="{FF2B5EF4-FFF2-40B4-BE49-F238E27FC236}">
                              <a16:creationId xmlns:a16="http://schemas.microsoft.com/office/drawing/2014/main" id="{CEE586C5-2410-4DF3-ABCB-2CD6F5829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434"/>
                          <a:ext cx="26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3" name="Arc 93">
              <a:extLst>
                <a:ext uri="{FF2B5EF4-FFF2-40B4-BE49-F238E27FC236}">
                  <a16:creationId xmlns:a16="http://schemas.microsoft.com/office/drawing/2014/main" id="{0E996744-82B3-4504-BF9E-057346E50D97}"/>
                </a:ext>
              </a:extLst>
            </p:cNvPr>
            <p:cNvSpPr>
              <a:spLocks/>
            </p:cNvSpPr>
            <p:nvPr/>
          </p:nvSpPr>
          <p:spPr bwMode="auto">
            <a:xfrm rot="1933757">
              <a:off x="431" y="1640"/>
              <a:ext cx="1052" cy="192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80 w 43200"/>
                <a:gd name="T1" fmla="*/ 14857 h 43200"/>
                <a:gd name="T2" fmla="*/ 700 w 43200"/>
                <a:gd name="T3" fmla="*/ 1614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079" y="14856"/>
                  </a:moveTo>
                  <a:cubicBezTo>
                    <a:pt x="3992" y="5992"/>
                    <a:pt x="12268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9759"/>
                    <a:pt x="235" y="17927"/>
                    <a:pt x="699" y="16146"/>
                  </a:cubicBezTo>
                </a:path>
                <a:path w="43200" h="43200" stroke="0" extrusionOk="0">
                  <a:moveTo>
                    <a:pt x="1079" y="14856"/>
                  </a:moveTo>
                  <a:cubicBezTo>
                    <a:pt x="3992" y="5992"/>
                    <a:pt x="12268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9759"/>
                    <a:pt x="235" y="17927"/>
                    <a:pt x="699" y="1614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lgDash"/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54" name="Line 94">
              <a:extLst>
                <a:ext uri="{FF2B5EF4-FFF2-40B4-BE49-F238E27FC236}">
                  <a16:creationId xmlns:a16="http://schemas.microsoft.com/office/drawing/2014/main" id="{51329292-AD11-4B2E-ADBB-595A995091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2205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655" name="Object 95">
              <a:extLst>
                <a:ext uri="{FF2B5EF4-FFF2-40B4-BE49-F238E27FC236}">
                  <a16:creationId xmlns:a16="http://schemas.microsoft.com/office/drawing/2014/main" id="{6730386A-3C8D-479D-91A5-56E034D0B0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7" y="2614"/>
            <a:ext cx="2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440" imgH="228600" progId="Equation.DSMT4">
                    <p:embed/>
                  </p:oleObj>
                </mc:Choice>
                <mc:Fallback>
                  <p:oleObj name="Equation" r:id="rId30" imgW="190440" imgH="228600" progId="Equation.DSMT4">
                    <p:embed/>
                    <p:pic>
                      <p:nvPicPr>
                        <p:cNvPr id="450655" name="Object 95">
                          <a:extLst>
                            <a:ext uri="{FF2B5EF4-FFF2-40B4-BE49-F238E27FC236}">
                              <a16:creationId xmlns:a16="http://schemas.microsoft.com/office/drawing/2014/main" id="{6730386A-3C8D-479D-91A5-56E034D0B0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614"/>
                          <a:ext cx="26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6" name="Object 96">
              <a:extLst>
                <a:ext uri="{FF2B5EF4-FFF2-40B4-BE49-F238E27FC236}">
                  <a16:creationId xmlns:a16="http://schemas.microsoft.com/office/drawing/2014/main" id="{C6BA4417-E131-4829-A2B7-87A85C8C8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" y="2160"/>
            <a:ext cx="28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03040" imgH="241200" progId="Equation.DSMT4">
                    <p:embed/>
                  </p:oleObj>
                </mc:Choice>
                <mc:Fallback>
                  <p:oleObj name="Equation" r:id="rId32" imgW="203040" imgH="241200" progId="Equation.DSMT4">
                    <p:embed/>
                    <p:pic>
                      <p:nvPicPr>
                        <p:cNvPr id="450656" name="Object 96">
                          <a:extLst>
                            <a:ext uri="{FF2B5EF4-FFF2-40B4-BE49-F238E27FC236}">
                              <a16:creationId xmlns:a16="http://schemas.microsoft.com/office/drawing/2014/main" id="{C6BA4417-E131-4829-A2B7-87A85C8C8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160"/>
                          <a:ext cx="28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7" name="Object 97">
              <a:extLst>
                <a:ext uri="{FF2B5EF4-FFF2-40B4-BE49-F238E27FC236}">
                  <a16:creationId xmlns:a16="http://schemas.microsoft.com/office/drawing/2014/main" id="{91296571-8046-416D-BF1C-559BF9F78F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198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80" imgH="164880" progId="Equation.DSMT4">
                    <p:embed/>
                  </p:oleObj>
                </mc:Choice>
                <mc:Fallback>
                  <p:oleObj name="Equation" r:id="rId34" imgW="152280" imgH="164880" progId="Equation.DSMT4">
                    <p:embed/>
                    <p:pic>
                      <p:nvPicPr>
                        <p:cNvPr id="450657" name="Object 97">
                          <a:extLst>
                            <a:ext uri="{FF2B5EF4-FFF2-40B4-BE49-F238E27FC236}">
                              <a16:creationId xmlns:a16="http://schemas.microsoft.com/office/drawing/2014/main" id="{91296571-8046-416D-BF1C-559BF9F78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98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8" name="Line 98">
              <a:extLst>
                <a:ext uri="{FF2B5EF4-FFF2-40B4-BE49-F238E27FC236}">
                  <a16:creationId xmlns:a16="http://schemas.microsoft.com/office/drawing/2014/main" id="{4F2F9875-6FCA-4EB4-B7D0-C8AEAC1C3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614"/>
              <a:ext cx="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59" name="Line 99">
              <a:extLst>
                <a:ext uri="{FF2B5EF4-FFF2-40B4-BE49-F238E27FC236}">
                  <a16:creationId xmlns:a16="http://schemas.microsoft.com/office/drawing/2014/main" id="{9626435B-2203-444A-9344-64CC7936B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2205"/>
              <a:ext cx="68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60" name="Line 100">
              <a:extLst>
                <a:ext uri="{FF2B5EF4-FFF2-40B4-BE49-F238E27FC236}">
                  <a16:creationId xmlns:a16="http://schemas.microsoft.com/office/drawing/2014/main" id="{B65CF7C0-1E84-44D9-B812-C26B6164B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2205"/>
              <a:ext cx="0" cy="4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0661" name="Object 101">
            <a:extLst>
              <a:ext uri="{FF2B5EF4-FFF2-40B4-BE49-F238E27FC236}">
                <a16:creationId xmlns:a16="http://schemas.microsoft.com/office/drawing/2014/main" id="{3AF0F923-1A90-4751-9FA5-2232EE888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701" y="3421064"/>
          <a:ext cx="18510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23600" imgH="253800" progId="Equation.DSMT4">
                  <p:embed/>
                </p:oleObj>
              </mc:Choice>
              <mc:Fallback>
                <p:oleObj name="Equation" r:id="rId36" imgW="723600" imgH="253800" progId="Equation.DSMT4">
                  <p:embed/>
                  <p:pic>
                    <p:nvPicPr>
                      <p:cNvPr id="450661" name="Object 101">
                        <a:extLst>
                          <a:ext uri="{FF2B5EF4-FFF2-40B4-BE49-F238E27FC236}">
                            <a16:creationId xmlns:a16="http://schemas.microsoft.com/office/drawing/2014/main" id="{3AF0F923-1A90-4751-9FA5-2232EE888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3421064"/>
                        <a:ext cx="18510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2" name="Text Box 102">
            <a:extLst>
              <a:ext uri="{FF2B5EF4-FFF2-40B4-BE49-F238E27FC236}">
                <a16:creationId xmlns:a16="http://schemas.microsoft.com/office/drawing/2014/main" id="{8F560F7D-95C7-49C6-9CF4-3BCBE66C5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5392738"/>
            <a:ext cx="768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光强相加，没有干涉项，没有干涉，非相干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/>
      <p:bldP spid="450566" grpId="0"/>
      <p:bldP spid="450567" grpId="0"/>
      <p:bldP spid="4506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5B792D4-47EA-4807-94EA-E43B67390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858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	</a:t>
            </a:r>
            <a:r>
              <a:rPr kumimoji="1" lang="zh-CN" altLang="en-US" sz="2800">
                <a:latin typeface="宋体" panose="02010600030101010101" pitchFamily="2" charset="-122"/>
              </a:rPr>
              <a:t>如两振动不平行，可将其中一个正交分解为和另一个分别平行、垂直的分量，再进行叠加。其中垂直的分量作为背底，不参与干涉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131" name="Line 3">
            <a:extLst>
              <a:ext uri="{FF2B5EF4-FFF2-40B4-BE49-F238E27FC236}">
                <a16:creationId xmlns:a16="http://schemas.microsoft.com/office/drawing/2014/main" id="{CFD7A780-2A4E-440E-86C1-EA268D187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0038" y="2362200"/>
            <a:ext cx="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2" name="Line 4">
            <a:extLst>
              <a:ext uri="{FF2B5EF4-FFF2-40B4-BE49-F238E27FC236}">
                <a16:creationId xmlns:a16="http://schemas.microsoft.com/office/drawing/2014/main" id="{D366B03F-3283-40DC-AE7E-DF686A9870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0038" y="3429000"/>
            <a:ext cx="17526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3" name="Line 5">
            <a:extLst>
              <a:ext uri="{FF2B5EF4-FFF2-40B4-BE49-F238E27FC236}">
                <a16:creationId xmlns:a16="http://schemas.microsoft.com/office/drawing/2014/main" id="{3C881373-D001-4DBD-B472-EA0150F348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0038" y="34290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4" name="Line 6">
            <a:extLst>
              <a:ext uri="{FF2B5EF4-FFF2-40B4-BE49-F238E27FC236}">
                <a16:creationId xmlns:a16="http://schemas.microsoft.com/office/drawing/2014/main" id="{8BB8A6AF-3A66-4967-85EE-14568F3FC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0038" y="52578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>
            <a:extLst>
              <a:ext uri="{FF2B5EF4-FFF2-40B4-BE49-F238E27FC236}">
                <a16:creationId xmlns:a16="http://schemas.microsoft.com/office/drawing/2014/main" id="{2AD09226-31A6-466E-8B3E-D80429BFAB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72638" y="34290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>
            <a:extLst>
              <a:ext uri="{FF2B5EF4-FFF2-40B4-BE49-F238E27FC236}">
                <a16:creationId xmlns:a16="http://schemas.microsoft.com/office/drawing/2014/main" id="{63D52C3C-E183-4266-8BC2-8E4D7DDBC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0038" y="3429000"/>
            <a:ext cx="0" cy="1828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5647ECA0-5128-4D82-92BC-B32AF2B0A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1689" y="2798764"/>
          <a:ext cx="5921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8137" name="Object 9">
                        <a:extLst>
                          <a:ext uri="{FF2B5EF4-FFF2-40B4-BE49-F238E27FC236}">
                            <a16:creationId xmlns:a16="http://schemas.microsoft.com/office/drawing/2014/main" id="{5647ECA0-5128-4D82-92BC-B32AF2B0A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1689" y="2798764"/>
                        <a:ext cx="5921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337075FE-D6E0-4AAF-A415-A3800C9C1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0364" y="1981200"/>
          <a:ext cx="554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337075FE-D6E0-4AAF-A415-A3800C9C1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4" y="1981200"/>
                        <a:ext cx="5540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C59B915E-F4C6-471D-8B38-983F408D1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1064" y="4935538"/>
          <a:ext cx="7445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C59B915E-F4C6-471D-8B38-983F408D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64" y="4935538"/>
                        <a:ext cx="7445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6509BD7A-92B8-414E-90C1-0353C7913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954339"/>
          <a:ext cx="7445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48140" name="Object 12">
                        <a:extLst>
                          <a:ext uri="{FF2B5EF4-FFF2-40B4-BE49-F238E27FC236}">
                            <a16:creationId xmlns:a16="http://schemas.microsoft.com/office/drawing/2014/main" id="{6509BD7A-92B8-414E-90C1-0353C7913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54339"/>
                        <a:ext cx="74453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9FAF1B4C-B13C-46E2-8542-5B3C6B28A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1925639"/>
          <a:ext cx="26400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48141" name="Object 13">
                        <a:extLst>
                          <a:ext uri="{FF2B5EF4-FFF2-40B4-BE49-F238E27FC236}">
                            <a16:creationId xmlns:a16="http://schemas.microsoft.com/office/drawing/2014/main" id="{9FAF1B4C-B13C-46E2-8542-5B3C6B28A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925639"/>
                        <a:ext cx="26400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7DCD2869-6077-40BA-A32F-2AF702148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2667000"/>
          <a:ext cx="4527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241200" progId="Equation.DSMT4">
                  <p:embed/>
                </p:oleObj>
              </mc:Choice>
              <mc:Fallback>
                <p:oleObj name="Equation" r:id="rId13" imgW="1371600" imgH="241200" progId="Equation.DSMT4">
                  <p:embed/>
                  <p:pic>
                    <p:nvPicPr>
                      <p:cNvPr id="48142" name="Object 14">
                        <a:extLst>
                          <a:ext uri="{FF2B5EF4-FFF2-40B4-BE49-F238E27FC236}">
                            <a16:creationId xmlns:a16="http://schemas.microsoft.com/office/drawing/2014/main" id="{7DCD2869-6077-40BA-A32F-2AF702148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667000"/>
                        <a:ext cx="45275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>
            <a:extLst>
              <a:ext uri="{FF2B5EF4-FFF2-40B4-BE49-F238E27FC236}">
                <a16:creationId xmlns:a16="http://schemas.microsoft.com/office/drawing/2014/main" id="{2B729C94-9AF0-48BC-9665-B7F0DC488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1" y="3386139"/>
          <a:ext cx="326866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507960" progId="Equation.DSMT4">
                  <p:embed/>
                </p:oleObj>
              </mc:Choice>
              <mc:Fallback>
                <p:oleObj name="Equation" r:id="rId15" imgW="990360" imgH="507960" progId="Equation.DSMT4">
                  <p:embed/>
                  <p:pic>
                    <p:nvPicPr>
                      <p:cNvPr id="48144" name="Object 16">
                        <a:extLst>
                          <a:ext uri="{FF2B5EF4-FFF2-40B4-BE49-F238E27FC236}">
                            <a16:creationId xmlns:a16="http://schemas.microsoft.com/office/drawing/2014/main" id="{2B729C94-9AF0-48BC-9665-B7F0DC488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1" y="3386139"/>
                        <a:ext cx="3268663" cy="170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>
            <a:extLst>
              <a:ext uri="{FF2B5EF4-FFF2-40B4-BE49-F238E27FC236}">
                <a16:creationId xmlns:a16="http://schemas.microsoft.com/office/drawing/2014/main" id="{83A46A1A-0027-4093-9DA2-BBC68C934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2264" y="4483100"/>
          <a:ext cx="503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48145" name="Object 17">
                        <a:extLst>
                          <a:ext uri="{FF2B5EF4-FFF2-40B4-BE49-F238E27FC236}">
                            <a16:creationId xmlns:a16="http://schemas.microsoft.com/office/drawing/2014/main" id="{83A46A1A-0027-4093-9DA2-BBC68C934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4" y="4483100"/>
                        <a:ext cx="5032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>
            <a:extLst>
              <a:ext uri="{FF2B5EF4-FFF2-40B4-BE49-F238E27FC236}">
                <a16:creationId xmlns:a16="http://schemas.microsoft.com/office/drawing/2014/main" id="{EDE7B2AD-4C41-41C2-B479-558621C3A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3557589"/>
          <a:ext cx="1371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:a16="http://schemas.microsoft.com/office/drawing/2014/main" id="{EDE7B2AD-4C41-41C2-B479-558621C3A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557589"/>
                        <a:ext cx="13716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>
            <a:extLst>
              <a:ext uri="{FF2B5EF4-FFF2-40B4-BE49-F238E27FC236}">
                <a16:creationId xmlns:a16="http://schemas.microsoft.com/office/drawing/2014/main" id="{0F15E47F-2036-46EE-9121-E643C18F6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7063" y="5319713"/>
          <a:ext cx="12176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560" imgH="228600" progId="Equation.DSMT4">
                  <p:embed/>
                </p:oleObj>
              </mc:Choice>
              <mc:Fallback>
                <p:oleObj name="Equation" r:id="rId21" imgW="520560" imgH="228600" progId="Equation.DSMT4">
                  <p:embed/>
                  <p:pic>
                    <p:nvPicPr>
                      <p:cNvPr id="48147" name="Object 19">
                        <a:extLst>
                          <a:ext uri="{FF2B5EF4-FFF2-40B4-BE49-F238E27FC236}">
                            <a16:creationId xmlns:a16="http://schemas.microsoft.com/office/drawing/2014/main" id="{0F15E47F-2036-46EE-9121-E643C18F6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5319713"/>
                        <a:ext cx="12176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>
            <a:extLst>
              <a:ext uri="{FF2B5EF4-FFF2-40B4-BE49-F238E27FC236}">
                <a16:creationId xmlns:a16="http://schemas.microsoft.com/office/drawing/2014/main" id="{32F233EA-1208-4C71-9B6E-76D212507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640389"/>
          <a:ext cx="59959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15840" imgH="228600" progId="Equation.DSMT4">
                  <p:embed/>
                </p:oleObj>
              </mc:Choice>
              <mc:Fallback>
                <p:oleObj name="Equation" r:id="rId23" imgW="1815840" imgH="228600" progId="Equation.DSMT4">
                  <p:embed/>
                  <p:pic>
                    <p:nvPicPr>
                      <p:cNvPr id="48148" name="Object 20">
                        <a:extLst>
                          <a:ext uri="{FF2B5EF4-FFF2-40B4-BE49-F238E27FC236}">
                            <a16:creationId xmlns:a16="http://schemas.microsoft.com/office/drawing/2014/main" id="{32F233EA-1208-4C71-9B6E-76D212507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40389"/>
                        <a:ext cx="599598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>
            <a:extLst>
              <a:ext uri="{FF2B5EF4-FFF2-40B4-BE49-F238E27FC236}">
                <a16:creationId xmlns:a16="http://schemas.microsoft.com/office/drawing/2014/main" id="{343AA013-1B96-45D3-A505-65AD16852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6" y="4211638"/>
          <a:ext cx="1090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241200" progId="Equation.DSMT4">
                  <p:embed/>
                </p:oleObj>
              </mc:Choice>
              <mc:Fallback>
                <p:oleObj name="Equation" r:id="rId25" imgW="330120" imgH="241200" progId="Equation.DSMT4">
                  <p:embed/>
                  <p:pic>
                    <p:nvPicPr>
                      <p:cNvPr id="48149" name="Object 21">
                        <a:extLst>
                          <a:ext uri="{FF2B5EF4-FFF2-40B4-BE49-F238E27FC236}">
                            <a16:creationId xmlns:a16="http://schemas.microsoft.com/office/drawing/2014/main" id="{343AA013-1B96-45D3-A505-65AD16852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6" y="4211638"/>
                        <a:ext cx="1090613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0" name="Text Box 22">
            <a:extLst>
              <a:ext uri="{FF2B5EF4-FFF2-40B4-BE49-F238E27FC236}">
                <a16:creationId xmlns:a16="http://schemas.microsoft.com/office/drawing/2014/main" id="{F9BE0164-DF0A-4FFF-A629-3DF32C615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1" y="5214938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背底光强</a:t>
            </a:r>
          </a:p>
        </p:txBody>
      </p:sp>
      <p:sp>
        <p:nvSpPr>
          <p:cNvPr id="48151" name="Line 23">
            <a:extLst>
              <a:ext uri="{FF2B5EF4-FFF2-40B4-BE49-F238E27FC236}">
                <a16:creationId xmlns:a16="http://schemas.microsoft.com/office/drawing/2014/main" id="{D298C72B-D1DF-4A2D-B77E-E7F697F56A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4563" y="4868863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2" name="Text Box 24">
            <a:extLst>
              <a:ext uri="{FF2B5EF4-FFF2-40B4-BE49-F238E27FC236}">
                <a16:creationId xmlns:a16="http://schemas.microsoft.com/office/drawing/2014/main" id="{6260AAB1-A5CB-4184-88A9-524A7CC92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863" y="6184901"/>
            <a:ext cx="2252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仍有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/>
      <p:bldP spid="481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4196D73-A9CC-44D3-AC74-E440F97EF6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为什么要近似？难道精确的理论不好吗？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B7954E5-4529-4AFA-BED0-17D028ABA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其一、近似是可行的。</a:t>
            </a:r>
            <a:r>
              <a:rPr lang="zh-CN" altLang="en-US">
                <a:solidFill>
                  <a:srgbClr val="FF0000"/>
                </a:solidFill>
              </a:rPr>
              <a:t>物理学是实验科学</a:t>
            </a:r>
            <a:r>
              <a:rPr lang="zh-CN" altLang="en-US"/>
              <a:t>，被实验检验为正确的结论，就是行的</a:t>
            </a:r>
          </a:p>
          <a:p>
            <a:r>
              <a:rPr lang="zh-CN" altLang="en-US"/>
              <a:t>其二、</a:t>
            </a:r>
            <a:r>
              <a:rPr lang="zh-CN" altLang="en-US">
                <a:solidFill>
                  <a:srgbClr val="FF0000"/>
                </a:solidFill>
              </a:rPr>
              <a:t>物理学是实用的</a:t>
            </a:r>
            <a:r>
              <a:rPr lang="zh-CN" altLang="en-US"/>
              <a:t>。近似可以减少大量不必要的工作</a:t>
            </a:r>
          </a:p>
          <a:p>
            <a:r>
              <a:rPr lang="zh-CN" altLang="en-US"/>
              <a:t>其三、有时理论上的精确在实验上是无法实现的</a:t>
            </a:r>
          </a:p>
          <a:p>
            <a:r>
              <a:rPr lang="zh-CN" altLang="en-US"/>
              <a:t>其四、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更重要的，是实验条件本身要求相应的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952A25FC-5B09-4AE0-BDDE-82007FB469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不同频率单色波的叠加 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9906AE4-8AC8-45F7-B9C4-E6225CD24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676275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振动方向相同、传播方向相同，频率不同</a:t>
            </a:r>
            <a:endParaRPr lang="zh-CN" altLang="en-US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75963751-ABE0-494C-B28A-EB132BCFA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33601"/>
          <a:ext cx="43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75963751-ABE0-494C-B28A-EB132BCFA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1"/>
                        <a:ext cx="431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8AE52461-8CAD-4EC2-9E66-A4209BFD6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222500"/>
          <a:ext cx="2503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id="{8AE52461-8CAD-4EC2-9E66-A4209BFD6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222500"/>
                        <a:ext cx="25034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41D92740-0CAD-4917-B31C-678ACDC05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136776"/>
          <a:ext cx="504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37894" name="Object 6">
                        <a:extLst>
                          <a:ext uri="{FF2B5EF4-FFF2-40B4-BE49-F238E27FC236}">
                            <a16:creationId xmlns:a16="http://schemas.microsoft.com/office/drawing/2014/main" id="{41D92740-0CAD-4917-B31C-678ACDC05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136776"/>
                        <a:ext cx="504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DEFD3754-2A46-4D9A-BD74-EE25154FE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1" y="2228850"/>
          <a:ext cx="2549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37895" name="Object 7">
                        <a:extLst>
                          <a:ext uri="{FF2B5EF4-FFF2-40B4-BE49-F238E27FC236}">
                            <a16:creationId xmlns:a16="http://schemas.microsoft.com/office/drawing/2014/main" id="{DEFD3754-2A46-4D9A-BD74-EE25154F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1" y="2228850"/>
                        <a:ext cx="2549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D7F55210-174D-4AC0-8B78-AE9552DC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2900364"/>
          <a:ext cx="7635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64880" progId="Equation.3">
                  <p:embed/>
                </p:oleObj>
              </mc:Choice>
              <mc:Fallback>
                <p:oleObj name="Equation" r:id="rId11" imgW="279360" imgH="164880" progId="Equation.3">
                  <p:embed/>
                  <p:pic>
                    <p:nvPicPr>
                      <p:cNvPr id="37896" name="Object 8">
                        <a:extLst>
                          <a:ext uri="{FF2B5EF4-FFF2-40B4-BE49-F238E27FC236}">
                            <a16:creationId xmlns:a16="http://schemas.microsoft.com/office/drawing/2014/main" id="{D7F55210-174D-4AC0-8B78-AE9552DC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00364"/>
                        <a:ext cx="7635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BE06D083-9809-430B-8E64-85FFBBE2D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2781300"/>
          <a:ext cx="12652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15640" progId="Equation.3">
                  <p:embed/>
                </p:oleObj>
              </mc:Choice>
              <mc:Fallback>
                <p:oleObj name="Equation" r:id="rId13" imgW="495000" imgH="215640" progId="Equation.3">
                  <p:embed/>
                  <p:pic>
                    <p:nvPicPr>
                      <p:cNvPr id="37897" name="Object 9">
                        <a:extLst>
                          <a:ext uri="{FF2B5EF4-FFF2-40B4-BE49-F238E27FC236}">
                            <a16:creationId xmlns:a16="http://schemas.microsoft.com/office/drawing/2014/main" id="{BE06D083-9809-430B-8E64-85FFBBE2D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781300"/>
                        <a:ext cx="12652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9E337A49-63F4-4064-9738-2E6E6D932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3360739"/>
          <a:ext cx="8191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92360" imgH="393480" progId="Equation.DSMT4">
                  <p:embed/>
                </p:oleObj>
              </mc:Choice>
              <mc:Fallback>
                <p:oleObj name="Equation" r:id="rId15" imgW="3492360" imgH="393480" progId="Equation.DSMT4">
                  <p:embed/>
                  <p:pic>
                    <p:nvPicPr>
                      <p:cNvPr id="37898" name="Object 10">
                        <a:extLst>
                          <a:ext uri="{FF2B5EF4-FFF2-40B4-BE49-F238E27FC236}">
                            <a16:creationId xmlns:a16="http://schemas.microsoft.com/office/drawing/2014/main" id="{9E337A49-63F4-4064-9738-2E6E6D932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360739"/>
                        <a:ext cx="81915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6B26E169-B938-48B5-A169-5B8FEB9F8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6" y="4224338"/>
          <a:ext cx="5400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4440" imgH="241200" progId="Equation.DSMT4">
                  <p:embed/>
                </p:oleObj>
              </mc:Choice>
              <mc:Fallback>
                <p:oleObj name="Equation" r:id="rId17" imgW="2044440" imgH="241200" progId="Equation.DSMT4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6B26E169-B938-48B5-A169-5B8FEB9F8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6" y="4224338"/>
                        <a:ext cx="54006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1028">
            <a:extLst>
              <a:ext uri="{FF2B5EF4-FFF2-40B4-BE49-F238E27FC236}">
                <a16:creationId xmlns:a16="http://schemas.microsoft.com/office/drawing/2014/main" id="{319F629A-CE88-4D59-9733-E4BD50507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4945064"/>
          <a:ext cx="19653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106500" name="Object 1028">
                        <a:extLst>
                          <a:ext uri="{FF2B5EF4-FFF2-40B4-BE49-F238E27FC236}">
                            <a16:creationId xmlns:a16="http://schemas.microsoft.com/office/drawing/2014/main" id="{319F629A-CE88-4D59-9733-E4BD50507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945064"/>
                        <a:ext cx="19653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1029">
            <a:extLst>
              <a:ext uri="{FF2B5EF4-FFF2-40B4-BE49-F238E27FC236}">
                <a16:creationId xmlns:a16="http://schemas.microsoft.com/office/drawing/2014/main" id="{CBE67BF6-E432-4381-AF01-4BD121C6A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4945064"/>
          <a:ext cx="17859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06501" name="Object 1029">
                        <a:extLst>
                          <a:ext uri="{FF2B5EF4-FFF2-40B4-BE49-F238E27FC236}">
                            <a16:creationId xmlns:a16="http://schemas.microsoft.com/office/drawing/2014/main" id="{CBE67BF6-E432-4381-AF01-4BD121C6A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945064"/>
                        <a:ext cx="17859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1030">
            <a:extLst>
              <a:ext uri="{FF2B5EF4-FFF2-40B4-BE49-F238E27FC236}">
                <a16:creationId xmlns:a16="http://schemas.microsoft.com/office/drawing/2014/main" id="{68249257-9406-4D50-B478-047DB522F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1538" y="4945064"/>
          <a:ext cx="16367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393480" progId="Equation.DSMT4">
                  <p:embed/>
                </p:oleObj>
              </mc:Choice>
              <mc:Fallback>
                <p:oleObj name="Equation" r:id="rId23" imgW="698400" imgH="393480" progId="Equation.DSMT4">
                  <p:embed/>
                  <p:pic>
                    <p:nvPicPr>
                      <p:cNvPr id="106502" name="Object 1030">
                        <a:extLst>
                          <a:ext uri="{FF2B5EF4-FFF2-40B4-BE49-F238E27FC236}">
                            <a16:creationId xmlns:a16="http://schemas.microsoft.com/office/drawing/2014/main" id="{68249257-9406-4D50-B478-047DB522F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4945064"/>
                        <a:ext cx="163671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1031">
            <a:extLst>
              <a:ext uri="{FF2B5EF4-FFF2-40B4-BE49-F238E27FC236}">
                <a16:creationId xmlns:a16="http://schemas.microsoft.com/office/drawing/2014/main" id="{A9B6B66F-D584-40DC-B0ED-60518F817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4775" y="4945064"/>
          <a:ext cx="1784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393480" progId="Equation.DSMT4">
                  <p:embed/>
                </p:oleObj>
              </mc:Choice>
              <mc:Fallback>
                <p:oleObj name="Equation" r:id="rId25" imgW="761760" imgH="393480" progId="Equation.DSMT4">
                  <p:embed/>
                  <p:pic>
                    <p:nvPicPr>
                      <p:cNvPr id="106503" name="Object 1031">
                        <a:extLst>
                          <a:ext uri="{FF2B5EF4-FFF2-40B4-BE49-F238E27FC236}">
                            <a16:creationId xmlns:a16="http://schemas.microsoft.com/office/drawing/2014/main" id="{A9B6B66F-D584-40DC-B0ED-60518F817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945064"/>
                        <a:ext cx="17843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1032">
            <a:extLst>
              <a:ext uri="{FF2B5EF4-FFF2-40B4-BE49-F238E27FC236}">
                <a16:creationId xmlns:a16="http://schemas.microsoft.com/office/drawing/2014/main" id="{592D9CBC-4377-4D71-8B5F-0E1D2E89C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4221164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不是定态光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C3B09FE8-F562-45F4-8ACB-4504A9393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1412876"/>
          <a:ext cx="6597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241200" progId="Equation.DSMT4">
                  <p:embed/>
                </p:oleObj>
              </mc:Choice>
              <mc:Fallback>
                <p:oleObj name="Equation" r:id="rId3" imgW="2197080" imgH="241200" progId="Equation.DSMT4">
                  <p:embed/>
                  <p:pic>
                    <p:nvPicPr>
                      <p:cNvPr id="38915" name="Object 3">
                        <a:extLst>
                          <a:ext uri="{FF2B5EF4-FFF2-40B4-BE49-F238E27FC236}">
                            <a16:creationId xmlns:a16="http://schemas.microsoft.com/office/drawing/2014/main" id="{C3B09FE8-F562-45F4-8ACB-4504A9393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412876"/>
                        <a:ext cx="65976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>
            <a:extLst>
              <a:ext uri="{FF2B5EF4-FFF2-40B4-BE49-F238E27FC236}">
                <a16:creationId xmlns:a16="http://schemas.microsoft.com/office/drawing/2014/main" id="{70652D29-94E2-4786-BB65-800D84EFB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15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E806F4E0-2564-42D4-8E52-AA18E590E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989139"/>
          <a:ext cx="6769100" cy="486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562560" imgH="2570400" progId="Origin50.Graph">
                  <p:embed/>
                </p:oleObj>
              </mc:Choice>
              <mc:Fallback>
                <p:oleObj name="Graph" r:id="rId5" imgW="3562560" imgH="2570400" progId="Origin50.Graph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E806F4E0-2564-42D4-8E52-AA18E590E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89139"/>
                        <a:ext cx="6769100" cy="486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>
            <a:extLst>
              <a:ext uri="{FF2B5EF4-FFF2-40B4-BE49-F238E27FC236}">
                <a16:creationId xmlns:a16="http://schemas.microsoft.com/office/drawing/2014/main" id="{FBB6CFFC-4E6B-4EDA-953A-5DF2021B1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01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1" name="Rectangle 9">
            <a:extLst>
              <a:ext uri="{FF2B5EF4-FFF2-40B4-BE49-F238E27FC236}">
                <a16:creationId xmlns:a16="http://schemas.microsoft.com/office/drawing/2014/main" id="{F9018DA1-BCC2-43D2-9A8C-785D19150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定态光波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3" name="Object 5">
            <a:extLst>
              <a:ext uri="{FF2B5EF4-FFF2-40B4-BE49-F238E27FC236}">
                <a16:creationId xmlns:a16="http://schemas.microsoft.com/office/drawing/2014/main" id="{0E65D165-73FE-4B00-AB78-0C1890740D0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524000" y="760414"/>
          <a:ext cx="9144000" cy="608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229661" imgH="2623718" progId="Origin50.Graph">
                  <p:embed/>
                </p:oleObj>
              </mc:Choice>
              <mc:Fallback>
                <p:oleObj name="Graph" r:id="rId2" imgW="3229661" imgH="2623718" progId="Origin50.Graph">
                  <p:embed/>
                  <p:pic>
                    <p:nvPicPr>
                      <p:cNvPr id="416773" name="Object 5">
                        <a:extLst>
                          <a:ext uri="{FF2B5EF4-FFF2-40B4-BE49-F238E27FC236}">
                            <a16:creationId xmlns:a16="http://schemas.microsoft.com/office/drawing/2014/main" id="{0E65D165-73FE-4B00-AB78-0C1890740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0414"/>
                        <a:ext cx="9144000" cy="608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Rectangle 6">
            <a:extLst>
              <a:ext uri="{FF2B5EF4-FFF2-40B4-BE49-F238E27FC236}">
                <a16:creationId xmlns:a16="http://schemas.microsoft.com/office/drawing/2014/main" id="{0DCDACFB-BB68-429F-B12B-0971B9BCE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低频波对高频波的振幅调制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86" name="Object 1038">
            <a:extLst>
              <a:ext uri="{FF2B5EF4-FFF2-40B4-BE49-F238E27FC236}">
                <a16:creationId xmlns:a16="http://schemas.microsoft.com/office/drawing/2014/main" id="{CF76C914-39EA-4160-A78F-E7C35AA27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3284538"/>
          <a:ext cx="35290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562560" imgH="2570400" progId="Origin50.Graph">
                  <p:embed/>
                </p:oleObj>
              </mc:Choice>
              <mc:Fallback>
                <p:oleObj name="Graph" r:id="rId3" imgW="3562560" imgH="2570400" progId="Origin50.Graph">
                  <p:embed/>
                  <p:pic>
                    <p:nvPicPr>
                      <p:cNvPr id="105486" name="Object 1038">
                        <a:extLst>
                          <a:ext uri="{FF2B5EF4-FFF2-40B4-BE49-F238E27FC236}">
                            <a16:creationId xmlns:a16="http://schemas.microsoft.com/office/drawing/2014/main" id="{CF76C914-39EA-4160-A78F-E7C35AA27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3284538"/>
                        <a:ext cx="3529013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Rectangle 2">
            <a:extLst>
              <a:ext uri="{FF2B5EF4-FFF2-40B4-BE49-F238E27FC236}">
                <a16:creationId xmlns:a16="http://schemas.microsoft.com/office/drawing/2014/main" id="{4DF1F116-3583-4B4A-995F-A61CE515A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03389" y="2892425"/>
            <a:ext cx="8713787" cy="32004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形成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学拍</a:t>
            </a:r>
            <a:r>
              <a:rPr lang="zh-CN" altLang="en-US">
                <a:latin typeface="Times New Roman" panose="02020603050405020304" pitchFamily="18" charset="0"/>
              </a:rPr>
              <a:t>，拍频为</a:t>
            </a:r>
            <a:r>
              <a:rPr lang="en-US" altLang="zh-CN">
                <a:latin typeface="Times New Roman" panose="02020603050405020304" pitchFamily="18" charset="0"/>
              </a:rPr>
              <a:t>2ω</a:t>
            </a:r>
            <a:r>
              <a:rPr lang="en-US" altLang="zh-CN" baseline="-30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，强度分布随时间和空间变化。</a:t>
            </a:r>
          </a:p>
          <a:p>
            <a:pPr algn="just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结论：	</a:t>
            </a:r>
          </a:p>
          <a:p>
            <a:pPr algn="just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</a:rPr>
              <a:t>不同频率单色光叠加形成光学拍；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</a:rPr>
              <a:t>不同频率的定态光波叠加形成非定态光；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</a:rPr>
              <a:t>不同频率单色光是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非相干</a:t>
            </a:r>
            <a:r>
              <a:rPr lang="zh-CN" altLang="en-US">
                <a:latin typeface="Times New Roman" panose="02020603050405020304" pitchFamily="18" charset="0"/>
              </a:rPr>
              <a:t>的。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EE50FEA1-EFA2-46C7-97EC-CBDF0F446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613" y="1328738"/>
          <a:ext cx="8731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241200" progId="Equation.DSMT4">
                  <p:embed/>
                </p:oleObj>
              </mc:Choice>
              <mc:Fallback>
                <p:oleObj name="Equation" r:id="rId5" imgW="3136680" imgH="241200" progId="Equation.DSMT4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EE50FEA1-EFA2-46C7-97EC-CBDF0F446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328738"/>
                        <a:ext cx="87312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1F7417FD-B9B1-4CC6-9F0D-6F06E043B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985964"/>
            <a:ext cx="775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“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强</a:t>
            </a:r>
            <a:r>
              <a:rPr kumimoji="1" lang="zh-CN" altLang="en-US" sz="3200">
                <a:latin typeface="Times New Roman" panose="02020603050405020304" pitchFamily="18" charset="0"/>
              </a:rPr>
              <a:t>”随时间变化，没有稳定的光强分布</a:t>
            </a:r>
          </a:p>
        </p:txBody>
      </p:sp>
      <p:graphicFrame>
        <p:nvGraphicFramePr>
          <p:cNvPr id="105481" name="Object 1033">
            <a:extLst>
              <a:ext uri="{FF2B5EF4-FFF2-40B4-BE49-F238E27FC236}">
                <a16:creationId xmlns:a16="http://schemas.microsoft.com/office/drawing/2014/main" id="{8FB088D6-0F14-4C8D-A1FD-8DEC9DC61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620713"/>
          <a:ext cx="65976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241200" progId="Equation.DSMT4">
                  <p:embed/>
                </p:oleObj>
              </mc:Choice>
              <mc:Fallback>
                <p:oleObj name="Equation" r:id="rId7" imgW="2197080" imgH="241200" progId="Equation.DSMT4">
                  <p:embed/>
                  <p:pic>
                    <p:nvPicPr>
                      <p:cNvPr id="105481" name="Object 1033">
                        <a:extLst>
                          <a:ext uri="{FF2B5EF4-FFF2-40B4-BE49-F238E27FC236}">
                            <a16:creationId xmlns:a16="http://schemas.microsoft.com/office/drawing/2014/main" id="{8FB088D6-0F14-4C8D-A1FD-8DEC9DC61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620713"/>
                        <a:ext cx="65976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34">
            <a:extLst>
              <a:ext uri="{FF2B5EF4-FFF2-40B4-BE49-F238E27FC236}">
                <a16:creationId xmlns:a16="http://schemas.microsoft.com/office/drawing/2014/main" id="{DF06BD72-E92D-4BA0-9871-043AA17DC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234950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假振幅，非定态光波的振幅，随时间空间而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 autoUpdateAnimBg="0"/>
      <p:bldP spid="39940" grpId="0" autoUpdateAnimBg="0"/>
      <p:bldP spid="10548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>
            <a:extLst>
              <a:ext uri="{FF2B5EF4-FFF2-40B4-BE49-F238E27FC236}">
                <a16:creationId xmlns:a16="http://schemas.microsoft.com/office/drawing/2014/main" id="{FDFFAABF-FAAD-4118-8B87-23B57BAD5D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8229600" cy="11430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波包与群速度</a:t>
            </a:r>
          </a:p>
        </p:txBody>
      </p:sp>
      <p:sp>
        <p:nvSpPr>
          <p:cNvPr id="385027" name="Rectangle 3">
            <a:extLst>
              <a:ext uri="{FF2B5EF4-FFF2-40B4-BE49-F238E27FC236}">
                <a16:creationId xmlns:a16="http://schemas.microsoft.com/office/drawing/2014/main" id="{0C3A3036-3DB8-4C14-890E-6289483D2E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43113" y="1600200"/>
            <a:ext cx="8229600" cy="18288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波长不同的非单色光，其中每一列都是定态光波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但这些光波叠加之后的光波不再是定态的</a:t>
            </a:r>
          </a:p>
        </p:txBody>
      </p:sp>
      <p:graphicFrame>
        <p:nvGraphicFramePr>
          <p:cNvPr id="385030" name="Object 6">
            <a:extLst>
              <a:ext uri="{FF2B5EF4-FFF2-40B4-BE49-F238E27FC236}">
                <a16:creationId xmlns:a16="http://schemas.microsoft.com/office/drawing/2014/main" id="{C7B392EF-CA5A-4FA3-B62A-9B09EF13F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3789363"/>
          <a:ext cx="32734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28600" progId="Equation.DSMT4">
                  <p:embed/>
                </p:oleObj>
              </mc:Choice>
              <mc:Fallback>
                <p:oleObj name="Equation" r:id="rId2" imgW="1536480" imgH="228600" progId="Equation.DSMT4">
                  <p:embed/>
                  <p:pic>
                    <p:nvPicPr>
                      <p:cNvPr id="385030" name="Object 6">
                        <a:extLst>
                          <a:ext uri="{FF2B5EF4-FFF2-40B4-BE49-F238E27FC236}">
                            <a16:creationId xmlns:a16="http://schemas.microsoft.com/office/drawing/2014/main" id="{C7B392EF-CA5A-4FA3-B62A-9B09EF13F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3789363"/>
                        <a:ext cx="32734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>
            <a:extLst>
              <a:ext uri="{FF2B5EF4-FFF2-40B4-BE49-F238E27FC236}">
                <a16:creationId xmlns:a16="http://schemas.microsoft.com/office/drawing/2014/main" id="{4742A4E9-805C-46C5-A90E-EF24A5A87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306889"/>
          <a:ext cx="28209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342720" progId="Equation.DSMT4">
                  <p:embed/>
                </p:oleObj>
              </mc:Choice>
              <mc:Fallback>
                <p:oleObj name="Equation" r:id="rId4" imgW="1320480" imgH="342720" progId="Equation.DSMT4">
                  <p:embed/>
                  <p:pic>
                    <p:nvPicPr>
                      <p:cNvPr id="385031" name="Object 7">
                        <a:extLst>
                          <a:ext uri="{FF2B5EF4-FFF2-40B4-BE49-F238E27FC236}">
                            <a16:creationId xmlns:a16="http://schemas.microsoft.com/office/drawing/2014/main" id="{4742A4E9-805C-46C5-A90E-EF24A5A87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06889"/>
                        <a:ext cx="28209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2" name="Text Box 8">
            <a:extLst>
              <a:ext uri="{FF2B5EF4-FFF2-40B4-BE49-F238E27FC236}">
                <a16:creationId xmlns:a16="http://schemas.microsoft.com/office/drawing/2014/main" id="{3F0CB473-581F-4B2E-BEAD-FF8B09A44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284538"/>
            <a:ext cx="836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不同的波列具有不同的波长，用波矢、频率加以区别</a:t>
            </a:r>
          </a:p>
        </p:txBody>
      </p:sp>
      <p:sp>
        <p:nvSpPr>
          <p:cNvPr id="385033" name="Text Box 9">
            <a:extLst>
              <a:ext uri="{FF2B5EF4-FFF2-40B4-BE49-F238E27FC236}">
                <a16:creationId xmlns:a16="http://schemas.microsoft.com/office/drawing/2014/main" id="{0EDC0315-4A01-4BAD-9A8B-4DCB29F68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292601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合振动是所有波列的叠加</a:t>
            </a:r>
          </a:p>
        </p:txBody>
      </p:sp>
      <p:sp>
        <p:nvSpPr>
          <p:cNvPr id="385034" name="Rectangle 10">
            <a:extLst>
              <a:ext uri="{FF2B5EF4-FFF2-40B4-BE49-F238E27FC236}">
                <a16:creationId xmlns:a16="http://schemas.microsoft.com/office/drawing/2014/main" id="{B8FC2B37-C9A2-4BE4-A05C-31889A120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48688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/>
              <a:t>波长连续分布的，求和变为积分</a:t>
            </a:r>
          </a:p>
        </p:txBody>
      </p:sp>
      <p:graphicFrame>
        <p:nvGraphicFramePr>
          <p:cNvPr id="385035" name="Object 11">
            <a:extLst>
              <a:ext uri="{FF2B5EF4-FFF2-40B4-BE49-F238E27FC236}">
                <a16:creationId xmlns:a16="http://schemas.microsoft.com/office/drawing/2014/main" id="{51F1A0E2-A342-41DA-90C2-09BFE69F9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5300664"/>
          <a:ext cx="6480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330120" progId="Equation.DSMT4">
                  <p:embed/>
                </p:oleObj>
              </mc:Choice>
              <mc:Fallback>
                <p:oleObj name="Equation" r:id="rId6" imgW="2730240" imgH="330120" progId="Equation.DSMT4">
                  <p:embed/>
                  <p:pic>
                    <p:nvPicPr>
                      <p:cNvPr id="385035" name="Object 11">
                        <a:extLst>
                          <a:ext uri="{FF2B5EF4-FFF2-40B4-BE49-F238E27FC236}">
                            <a16:creationId xmlns:a16="http://schemas.microsoft.com/office/drawing/2014/main" id="{51F1A0E2-A342-41DA-90C2-09BFE69F9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300664"/>
                        <a:ext cx="6480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>
            <a:extLst>
              <a:ext uri="{FF2B5EF4-FFF2-40B4-BE49-F238E27FC236}">
                <a16:creationId xmlns:a16="http://schemas.microsoft.com/office/drawing/2014/main" id="{9E8ADD20-D221-453B-BFE2-C1905C35E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6115050"/>
          <a:ext cx="1416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385036" name="Object 12">
                        <a:extLst>
                          <a:ext uri="{FF2B5EF4-FFF2-40B4-BE49-F238E27FC236}">
                            <a16:creationId xmlns:a16="http://schemas.microsoft.com/office/drawing/2014/main" id="{9E8ADD20-D221-453B-BFE2-C1905C35E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6115050"/>
                        <a:ext cx="1416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8" name="Text Box 14">
            <a:extLst>
              <a:ext uri="{FF2B5EF4-FFF2-40B4-BE49-F238E27FC236}">
                <a16:creationId xmlns:a16="http://schemas.microsoft.com/office/drawing/2014/main" id="{12D44D13-BD87-4E94-8AEF-F29E395E6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6092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振幅</a:t>
            </a:r>
          </a:p>
        </p:txBody>
      </p:sp>
      <p:graphicFrame>
        <p:nvGraphicFramePr>
          <p:cNvPr id="385039" name="Object 15">
            <a:extLst>
              <a:ext uri="{FF2B5EF4-FFF2-40B4-BE49-F238E27FC236}">
                <a16:creationId xmlns:a16="http://schemas.microsoft.com/office/drawing/2014/main" id="{EFE5712E-D69C-4F6F-9F86-DFDD79600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611505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385039" name="Object 15">
                        <a:extLst>
                          <a:ext uri="{FF2B5EF4-FFF2-40B4-BE49-F238E27FC236}">
                            <a16:creationId xmlns:a16="http://schemas.microsoft.com/office/drawing/2014/main" id="{EFE5712E-D69C-4F6F-9F86-DFDD79600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6115050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0" name="Text Box 16">
            <a:extLst>
              <a:ext uri="{FF2B5EF4-FFF2-40B4-BE49-F238E27FC236}">
                <a16:creationId xmlns:a16="http://schemas.microsoft.com/office/drawing/2014/main" id="{E0B7E7F9-F39B-4DCF-A7BB-0D158C032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138" y="6092825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单位波长间隔对应的振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32" grpId="0"/>
      <p:bldP spid="385033" grpId="0"/>
      <p:bldP spid="385034" grpId="0"/>
      <p:bldP spid="385038" grpId="0"/>
      <p:bldP spid="3850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3" name="Picture 5">
            <a:extLst>
              <a:ext uri="{FF2B5EF4-FFF2-40B4-BE49-F238E27FC236}">
                <a16:creationId xmlns:a16="http://schemas.microsoft.com/office/drawing/2014/main" id="{BDECCF93-BFC6-48F6-844A-C5B164F84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204788"/>
            <a:ext cx="3132138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892" name="Rectangle 4">
            <a:extLst>
              <a:ext uri="{FF2B5EF4-FFF2-40B4-BE49-F238E27FC236}">
                <a16:creationId xmlns:a16="http://schemas.microsoft.com/office/drawing/2014/main" id="{991E6289-749D-44CC-873F-FE8358FBB1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274638"/>
            <a:ext cx="8229600" cy="1143000"/>
          </a:xfrm>
        </p:spPr>
        <p:txBody>
          <a:bodyPr/>
          <a:lstStyle/>
          <a:p>
            <a:r>
              <a:rPr lang="zh-CN" altLang="en-US"/>
              <a:t>非单色波的叠加</a:t>
            </a:r>
          </a:p>
        </p:txBody>
      </p:sp>
      <p:sp>
        <p:nvSpPr>
          <p:cNvPr id="421894" name="Rectangle 6">
            <a:extLst>
              <a:ext uri="{FF2B5EF4-FFF2-40B4-BE49-F238E27FC236}">
                <a16:creationId xmlns:a16="http://schemas.microsoft.com/office/drawing/2014/main" id="{6C234E96-28A0-41F4-B2B9-752C858B1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1466384"/>
            <a:ext cx="19752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800"/>
              <a:t>“</a:t>
            </a:r>
            <a:r>
              <a:rPr kumimoji="1" lang="zh-CN" altLang="en-US" sz="2800"/>
              <a:t>准单色波” </a:t>
            </a:r>
          </a:p>
        </p:txBody>
      </p:sp>
      <p:graphicFrame>
        <p:nvGraphicFramePr>
          <p:cNvPr id="421895" name="Object 7">
            <a:extLst>
              <a:ext uri="{FF2B5EF4-FFF2-40B4-BE49-F238E27FC236}">
                <a16:creationId xmlns:a16="http://schemas.microsoft.com/office/drawing/2014/main" id="{37BA8F4D-F61D-4A15-9F4E-119B2930B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1484314"/>
          <a:ext cx="1343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421895" name="Object 7">
                        <a:extLst>
                          <a:ext uri="{FF2B5EF4-FFF2-40B4-BE49-F238E27FC236}">
                            <a16:creationId xmlns:a16="http://schemas.microsoft.com/office/drawing/2014/main" id="{37BA8F4D-F61D-4A15-9F4E-119B2930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1484314"/>
                        <a:ext cx="1343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6" name="Object 8">
            <a:extLst>
              <a:ext uri="{FF2B5EF4-FFF2-40B4-BE49-F238E27FC236}">
                <a16:creationId xmlns:a16="http://schemas.microsoft.com/office/drawing/2014/main" id="{2F198370-CED4-4AC6-973B-A0C0281DA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1484314"/>
          <a:ext cx="1281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421896" name="Object 8">
                        <a:extLst>
                          <a:ext uri="{FF2B5EF4-FFF2-40B4-BE49-F238E27FC236}">
                            <a16:creationId xmlns:a16="http://schemas.microsoft.com/office/drawing/2014/main" id="{2F198370-CED4-4AC6-973B-A0C0281DA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1484314"/>
                        <a:ext cx="12811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7" name="Object 9">
            <a:extLst>
              <a:ext uri="{FF2B5EF4-FFF2-40B4-BE49-F238E27FC236}">
                <a16:creationId xmlns:a16="http://schemas.microsoft.com/office/drawing/2014/main" id="{818C06FD-91C0-463F-A044-A7622949F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2349501"/>
          <a:ext cx="4568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421897" name="Object 9">
                        <a:extLst>
                          <a:ext uri="{FF2B5EF4-FFF2-40B4-BE49-F238E27FC236}">
                            <a16:creationId xmlns:a16="http://schemas.microsoft.com/office/drawing/2014/main" id="{818C06FD-91C0-463F-A044-A7622949F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349501"/>
                        <a:ext cx="45688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10">
            <a:extLst>
              <a:ext uri="{FF2B5EF4-FFF2-40B4-BE49-F238E27FC236}">
                <a16:creationId xmlns:a16="http://schemas.microsoft.com/office/drawing/2014/main" id="{86C8CC92-6B14-4CC1-B27F-C9FFFF69B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2349501"/>
          <a:ext cx="191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469800" progId="Equation.DSMT4">
                  <p:embed/>
                </p:oleObj>
              </mc:Choice>
              <mc:Fallback>
                <p:oleObj name="Equation" r:id="rId9" imgW="799920" imgH="469800" progId="Equation.DSMT4">
                  <p:embed/>
                  <p:pic>
                    <p:nvPicPr>
                      <p:cNvPr id="421898" name="Object 10">
                        <a:extLst>
                          <a:ext uri="{FF2B5EF4-FFF2-40B4-BE49-F238E27FC236}">
                            <a16:creationId xmlns:a16="http://schemas.microsoft.com/office/drawing/2014/main" id="{86C8CC92-6B14-4CC1-B27F-C9FFFF69B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349501"/>
                        <a:ext cx="19192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9" name="Object 11">
            <a:extLst>
              <a:ext uri="{FF2B5EF4-FFF2-40B4-BE49-F238E27FC236}">
                <a16:creationId xmlns:a16="http://schemas.microsoft.com/office/drawing/2014/main" id="{16F44BAB-7001-4379-9006-3BD3722FA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429001"/>
          <a:ext cx="5880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0880" imgH="469800" progId="Equation.DSMT4">
                  <p:embed/>
                </p:oleObj>
              </mc:Choice>
              <mc:Fallback>
                <p:oleObj name="Equation" r:id="rId11" imgW="2450880" imgH="469800" progId="Equation.DSMT4">
                  <p:embed/>
                  <p:pic>
                    <p:nvPicPr>
                      <p:cNvPr id="421899" name="Object 11">
                        <a:extLst>
                          <a:ext uri="{FF2B5EF4-FFF2-40B4-BE49-F238E27FC236}">
                            <a16:creationId xmlns:a16="http://schemas.microsoft.com/office/drawing/2014/main" id="{16F44BAB-7001-4379-9006-3BD3722FA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429001"/>
                        <a:ext cx="5880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0" name="Object 12">
            <a:extLst>
              <a:ext uri="{FF2B5EF4-FFF2-40B4-BE49-F238E27FC236}">
                <a16:creationId xmlns:a16="http://schemas.microsoft.com/office/drawing/2014/main" id="{DDCA93E5-46F8-42B2-A1E1-91CFDA74E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508500"/>
          <a:ext cx="56118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36760" imgH="241200" progId="Equation.DSMT4">
                  <p:embed/>
                </p:oleObj>
              </mc:Choice>
              <mc:Fallback>
                <p:oleObj name="Equation" r:id="rId13" imgW="2336760" imgH="241200" progId="Equation.DSMT4">
                  <p:embed/>
                  <p:pic>
                    <p:nvPicPr>
                      <p:cNvPr id="421900" name="Object 12">
                        <a:extLst>
                          <a:ext uri="{FF2B5EF4-FFF2-40B4-BE49-F238E27FC236}">
                            <a16:creationId xmlns:a16="http://schemas.microsoft.com/office/drawing/2014/main" id="{DDCA93E5-46F8-42B2-A1E1-91CFDA74E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508500"/>
                        <a:ext cx="56118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1" name="Object 13">
            <a:extLst>
              <a:ext uri="{FF2B5EF4-FFF2-40B4-BE49-F238E27FC236}">
                <a16:creationId xmlns:a16="http://schemas.microsoft.com/office/drawing/2014/main" id="{F2D89494-9C3F-4C7E-B325-A694358DE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9" y="5140326"/>
          <a:ext cx="69437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95480" imgH="457200" progId="Equation.DSMT4">
                  <p:embed/>
                </p:oleObj>
              </mc:Choice>
              <mc:Fallback>
                <p:oleObj name="Equation" r:id="rId15" imgW="2895480" imgH="457200" progId="Equation.DSMT4">
                  <p:embed/>
                  <p:pic>
                    <p:nvPicPr>
                      <p:cNvPr id="421901" name="Object 13">
                        <a:extLst>
                          <a:ext uri="{FF2B5EF4-FFF2-40B4-BE49-F238E27FC236}">
                            <a16:creationId xmlns:a16="http://schemas.microsoft.com/office/drawing/2014/main" id="{F2D89494-9C3F-4C7E-B325-A694358DE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9" y="5140326"/>
                        <a:ext cx="69437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16">
            <a:extLst>
              <a:ext uri="{FF2B5EF4-FFF2-40B4-BE49-F238E27FC236}">
                <a16:creationId xmlns:a16="http://schemas.microsoft.com/office/drawing/2014/main" id="{D5485543-9AEA-4003-ADCF-BC998EC36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9" y="3860801"/>
          <a:ext cx="1920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421904" name="Object 16">
                        <a:extLst>
                          <a:ext uri="{FF2B5EF4-FFF2-40B4-BE49-F238E27FC236}">
                            <a16:creationId xmlns:a16="http://schemas.microsoft.com/office/drawing/2014/main" id="{D5485543-9AEA-4003-ADCF-BC998EC36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3860801"/>
                        <a:ext cx="1920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5" name="Object 17">
            <a:extLst>
              <a:ext uri="{FF2B5EF4-FFF2-40B4-BE49-F238E27FC236}">
                <a16:creationId xmlns:a16="http://schemas.microsoft.com/office/drawing/2014/main" id="{25B25A34-0EB6-4CDC-BF95-FF4C00A52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260351"/>
          <a:ext cx="4098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26920" imgH="330120" progId="Equation.DSMT4">
                  <p:embed/>
                </p:oleObj>
              </mc:Choice>
              <mc:Fallback>
                <p:oleObj name="Equation" r:id="rId19" imgW="1726920" imgH="330120" progId="Equation.DSMT4">
                  <p:embed/>
                  <p:pic>
                    <p:nvPicPr>
                      <p:cNvPr id="421905" name="Object 17">
                        <a:extLst>
                          <a:ext uri="{FF2B5EF4-FFF2-40B4-BE49-F238E27FC236}">
                            <a16:creationId xmlns:a16="http://schemas.microsoft.com/office/drawing/2014/main" id="{25B25A34-0EB6-4CDC-BF95-FF4C00A52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60351"/>
                        <a:ext cx="40989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Rectangle 4">
            <a:extLst>
              <a:ext uri="{FF2B5EF4-FFF2-40B4-BE49-F238E27FC236}">
                <a16:creationId xmlns:a16="http://schemas.microsoft.com/office/drawing/2014/main" id="{D0287389-D634-44EA-8168-413394E782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波包的表达式</a:t>
            </a:r>
          </a:p>
        </p:txBody>
      </p:sp>
      <p:graphicFrame>
        <p:nvGraphicFramePr>
          <p:cNvPr id="423944" name="Object 8">
            <a:extLst>
              <a:ext uri="{FF2B5EF4-FFF2-40B4-BE49-F238E27FC236}">
                <a16:creationId xmlns:a16="http://schemas.microsoft.com/office/drawing/2014/main" id="{E60A4FA0-79CD-4611-AAE4-F2A67B40F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1341438"/>
          <a:ext cx="68834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57200" progId="Equation.DSMT4">
                  <p:embed/>
                </p:oleObj>
              </mc:Choice>
              <mc:Fallback>
                <p:oleObj name="Equation" r:id="rId2" imgW="2869920" imgH="457200" progId="Equation.DSMT4">
                  <p:embed/>
                  <p:pic>
                    <p:nvPicPr>
                      <p:cNvPr id="423944" name="Object 8">
                        <a:extLst>
                          <a:ext uri="{FF2B5EF4-FFF2-40B4-BE49-F238E27FC236}">
                            <a16:creationId xmlns:a16="http://schemas.microsoft.com/office/drawing/2014/main" id="{E60A4FA0-79CD-4611-AAE4-F2A67B40F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341438"/>
                        <a:ext cx="68834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>
            <a:extLst>
              <a:ext uri="{FF2B5EF4-FFF2-40B4-BE49-F238E27FC236}">
                <a16:creationId xmlns:a16="http://schemas.microsoft.com/office/drawing/2014/main" id="{708983A2-5C2E-45D0-8289-DC24FED97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4" y="2132013"/>
          <a:ext cx="159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423945" name="Object 9">
                        <a:extLst>
                          <a:ext uri="{FF2B5EF4-FFF2-40B4-BE49-F238E27FC236}">
                            <a16:creationId xmlns:a16="http://schemas.microsoft.com/office/drawing/2014/main" id="{708983A2-5C2E-45D0-8289-DC24FED97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2132013"/>
                        <a:ext cx="1597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>
            <a:extLst>
              <a:ext uri="{FF2B5EF4-FFF2-40B4-BE49-F238E27FC236}">
                <a16:creationId xmlns:a16="http://schemas.microsoft.com/office/drawing/2014/main" id="{E94378E7-86AB-4851-AEB2-6F7D1717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7450" y="2876550"/>
          <a:ext cx="1657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423946" name="Object 10">
                        <a:extLst>
                          <a:ext uri="{FF2B5EF4-FFF2-40B4-BE49-F238E27FC236}">
                            <a16:creationId xmlns:a16="http://schemas.microsoft.com/office/drawing/2014/main" id="{E94378E7-86AB-4851-AEB2-6F7D1717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876550"/>
                        <a:ext cx="1657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>
            <a:extLst>
              <a:ext uri="{FF2B5EF4-FFF2-40B4-BE49-F238E27FC236}">
                <a16:creationId xmlns:a16="http://schemas.microsoft.com/office/drawing/2014/main" id="{D4B232CE-C167-422E-916F-D893989AF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500439"/>
          <a:ext cx="48974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571320" progId="Equation.DSMT4">
                  <p:embed/>
                </p:oleObj>
              </mc:Choice>
              <mc:Fallback>
                <p:oleObj name="Equation" r:id="rId8" imgW="2133360" imgH="571320" progId="Equation.DSMT4">
                  <p:embed/>
                  <p:pic>
                    <p:nvPicPr>
                      <p:cNvPr id="423947" name="Object 11">
                        <a:extLst>
                          <a:ext uri="{FF2B5EF4-FFF2-40B4-BE49-F238E27FC236}">
                            <a16:creationId xmlns:a16="http://schemas.microsoft.com/office/drawing/2014/main" id="{D4B232CE-C167-422E-916F-D893989AF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500439"/>
                        <a:ext cx="48974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>
            <a:extLst>
              <a:ext uri="{FF2B5EF4-FFF2-40B4-BE49-F238E27FC236}">
                <a16:creationId xmlns:a16="http://schemas.microsoft.com/office/drawing/2014/main" id="{2C45D4BB-6B10-4B37-8F24-08FAAC0EB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1" y="4724400"/>
          <a:ext cx="799306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0" imgH="761760" progId="Equation.DSMT4">
                  <p:embed/>
                </p:oleObj>
              </mc:Choice>
              <mc:Fallback>
                <p:oleObj name="Equation" r:id="rId10" imgW="3682800" imgH="761760" progId="Equation.DSMT4">
                  <p:embed/>
                  <p:pic>
                    <p:nvPicPr>
                      <p:cNvPr id="423948" name="Object 12">
                        <a:extLst>
                          <a:ext uri="{FF2B5EF4-FFF2-40B4-BE49-F238E27FC236}">
                            <a16:creationId xmlns:a16="http://schemas.microsoft.com/office/drawing/2014/main" id="{2C45D4BB-6B10-4B37-8F24-08FAAC0EB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4724400"/>
                        <a:ext cx="799306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>
            <a:extLst>
              <a:ext uri="{FF2B5EF4-FFF2-40B4-BE49-F238E27FC236}">
                <a16:creationId xmlns:a16="http://schemas.microsoft.com/office/drawing/2014/main" id="{C32EAD86-DE9D-4ADD-B8EA-39E77F5A9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4" y="2492376"/>
          <a:ext cx="43322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457200" progId="Equation.DSMT4">
                  <p:embed/>
                </p:oleObj>
              </mc:Choice>
              <mc:Fallback>
                <p:oleObj name="Equation" r:id="rId12" imgW="1841400" imgH="457200" progId="Equation.DSMT4">
                  <p:embed/>
                  <p:pic>
                    <p:nvPicPr>
                      <p:cNvPr id="423949" name="Object 13">
                        <a:extLst>
                          <a:ext uri="{FF2B5EF4-FFF2-40B4-BE49-F238E27FC236}">
                            <a16:creationId xmlns:a16="http://schemas.microsoft.com/office/drawing/2014/main" id="{C32EAD86-DE9D-4ADD-B8EA-39E77F5A9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2492376"/>
                        <a:ext cx="43322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>
            <a:extLst>
              <a:ext uri="{FF2B5EF4-FFF2-40B4-BE49-F238E27FC236}">
                <a16:creationId xmlns:a16="http://schemas.microsoft.com/office/drawing/2014/main" id="{ADE9BDBA-2447-4B54-8308-788549060F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4197350" cy="1143000"/>
          </a:xfrm>
        </p:spPr>
        <p:txBody>
          <a:bodyPr/>
          <a:lstStyle/>
          <a:p>
            <a:r>
              <a:rPr lang="zh-CN" altLang="en-US"/>
              <a:t>波包的图像</a:t>
            </a:r>
          </a:p>
        </p:txBody>
      </p:sp>
      <p:sp>
        <p:nvSpPr>
          <p:cNvPr id="427013" name="Rectangle 5">
            <a:extLst>
              <a:ext uri="{FF2B5EF4-FFF2-40B4-BE49-F238E27FC236}">
                <a16:creationId xmlns:a16="http://schemas.microsoft.com/office/drawing/2014/main" id="{CF10F60E-63F8-4BDA-B7E5-84E0F2EDB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915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7012" name="Object 4">
            <a:extLst>
              <a:ext uri="{FF2B5EF4-FFF2-40B4-BE49-F238E27FC236}">
                <a16:creationId xmlns:a16="http://schemas.microsoft.com/office/drawing/2014/main" id="{7FA34747-AFA8-43CF-AE7F-A72172F47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1255714"/>
          <a:ext cx="9158288" cy="5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686400" imgH="2675520" progId="Origin50.Graph">
                  <p:embed/>
                </p:oleObj>
              </mc:Choice>
              <mc:Fallback>
                <p:oleObj name="Graph" r:id="rId2" imgW="3686400" imgH="2675520" progId="Origin50.Graph">
                  <p:embed/>
                  <p:pic>
                    <p:nvPicPr>
                      <p:cNvPr id="427012" name="Object 4">
                        <a:extLst>
                          <a:ext uri="{FF2B5EF4-FFF2-40B4-BE49-F238E27FC236}">
                            <a16:creationId xmlns:a16="http://schemas.microsoft.com/office/drawing/2014/main" id="{7FA34747-AFA8-43CF-AE7F-A72172F47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5714"/>
                        <a:ext cx="9158288" cy="562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>
            <a:extLst>
              <a:ext uri="{FF2B5EF4-FFF2-40B4-BE49-F238E27FC236}">
                <a16:creationId xmlns:a16="http://schemas.microsoft.com/office/drawing/2014/main" id="{173A70B9-1567-4639-A08C-39F14F7CD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220663"/>
          <a:ext cx="41529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61760" progId="Equation.DSMT4">
                  <p:embed/>
                </p:oleObj>
              </mc:Choice>
              <mc:Fallback>
                <p:oleObj name="Equation" r:id="rId4" imgW="2247840" imgH="761760" progId="Equation.DSMT4">
                  <p:embed/>
                  <p:pic>
                    <p:nvPicPr>
                      <p:cNvPr id="427015" name="Object 7">
                        <a:extLst>
                          <a:ext uri="{FF2B5EF4-FFF2-40B4-BE49-F238E27FC236}">
                            <a16:creationId xmlns:a16="http://schemas.microsoft.com/office/drawing/2014/main" id="{173A70B9-1567-4639-A08C-39F14F7CD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20663"/>
                        <a:ext cx="41529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4" name="Object 4">
            <a:extLst>
              <a:ext uri="{FF2B5EF4-FFF2-40B4-BE49-F238E27FC236}">
                <a16:creationId xmlns:a16="http://schemas.microsoft.com/office/drawing/2014/main" id="{BF55CED3-B849-4085-A605-852BD6A39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4" y="3068639"/>
          <a:ext cx="88915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245760" imgH="2508480" progId="Origin50.Graph">
                  <p:embed/>
                </p:oleObj>
              </mc:Choice>
              <mc:Fallback>
                <p:oleObj name="Graph" r:id="rId2" imgW="3245760" imgH="2508480" progId="Origin50.Graph">
                  <p:embed/>
                  <p:pic>
                    <p:nvPicPr>
                      <p:cNvPr id="430084" name="Object 4">
                        <a:extLst>
                          <a:ext uri="{FF2B5EF4-FFF2-40B4-BE49-F238E27FC236}">
                            <a16:creationId xmlns:a16="http://schemas.microsoft.com/office/drawing/2014/main" id="{BF55CED3-B849-4085-A605-852BD6A39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3068639"/>
                        <a:ext cx="889158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2" name="Rectangle 2">
            <a:extLst>
              <a:ext uri="{FF2B5EF4-FFF2-40B4-BE49-F238E27FC236}">
                <a16:creationId xmlns:a16="http://schemas.microsoft.com/office/drawing/2014/main" id="{DACD4E57-A9BB-408E-976F-D992009EE2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8229600" cy="1143000"/>
          </a:xfrm>
        </p:spPr>
        <p:txBody>
          <a:bodyPr/>
          <a:lstStyle/>
          <a:p>
            <a:r>
              <a:rPr lang="zh-CN" altLang="en-US"/>
              <a:t>波包的空间分布及传播速度</a:t>
            </a:r>
          </a:p>
        </p:txBody>
      </p:sp>
      <p:sp>
        <p:nvSpPr>
          <p:cNvPr id="430083" name="Rectangle 3">
            <a:extLst>
              <a:ext uri="{FF2B5EF4-FFF2-40B4-BE49-F238E27FC236}">
                <a16:creationId xmlns:a16="http://schemas.microsoft.com/office/drawing/2014/main" id="{F9129191-95F9-4D22-AC97-A9E6491C9F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43113" y="1600201"/>
            <a:ext cx="8229600" cy="1323975"/>
          </a:xfrm>
        </p:spPr>
        <p:txBody>
          <a:bodyPr/>
          <a:lstStyle/>
          <a:p>
            <a:r>
              <a:rPr lang="zh-CN" altLang="en-US"/>
              <a:t>叠加后，光波的能量集中于空间一个很小的区域中，即波包之外振幅极小。</a:t>
            </a:r>
          </a:p>
        </p:txBody>
      </p:sp>
      <p:graphicFrame>
        <p:nvGraphicFramePr>
          <p:cNvPr id="430088" name="Object 8">
            <a:extLst>
              <a:ext uri="{FF2B5EF4-FFF2-40B4-BE49-F238E27FC236}">
                <a16:creationId xmlns:a16="http://schemas.microsoft.com/office/drawing/2014/main" id="{2E41B3AC-292A-4E46-B2A2-2E024DB5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2565401"/>
          <a:ext cx="41529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61760" progId="Equation.DSMT4">
                  <p:embed/>
                </p:oleObj>
              </mc:Choice>
              <mc:Fallback>
                <p:oleObj name="Equation" r:id="rId4" imgW="2247840" imgH="761760" progId="Equation.DSMT4">
                  <p:embed/>
                  <p:pic>
                    <p:nvPicPr>
                      <p:cNvPr id="430088" name="Object 8">
                        <a:extLst>
                          <a:ext uri="{FF2B5EF4-FFF2-40B4-BE49-F238E27FC236}">
                            <a16:creationId xmlns:a16="http://schemas.microsoft.com/office/drawing/2014/main" id="{2E41B3AC-292A-4E46-B2A2-2E024DB5E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565401"/>
                        <a:ext cx="41529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1" name="Object 11">
            <a:extLst>
              <a:ext uri="{FF2B5EF4-FFF2-40B4-BE49-F238E27FC236}">
                <a16:creationId xmlns:a16="http://schemas.microsoft.com/office/drawing/2014/main" id="{533C754E-834B-4A4B-A780-921F92988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7089" y="2498726"/>
          <a:ext cx="2232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430091" name="Object 11">
                        <a:extLst>
                          <a:ext uri="{FF2B5EF4-FFF2-40B4-BE49-F238E27FC236}">
                            <a16:creationId xmlns:a16="http://schemas.microsoft.com/office/drawing/2014/main" id="{533C754E-834B-4A4B-A780-921F92988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9" y="2498726"/>
                        <a:ext cx="22320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4" name="Object 14">
            <a:extLst>
              <a:ext uri="{FF2B5EF4-FFF2-40B4-BE49-F238E27FC236}">
                <a16:creationId xmlns:a16="http://schemas.microsoft.com/office/drawing/2014/main" id="{B189DFFA-B4E4-42E6-8AE3-55C65F172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4652964"/>
          <a:ext cx="3668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19040" progId="Equation.DSMT4">
                  <p:embed/>
                </p:oleObj>
              </mc:Choice>
              <mc:Fallback>
                <p:oleObj name="Equation" r:id="rId8" imgW="1574640" imgH="419040" progId="Equation.DSMT4">
                  <p:embed/>
                  <p:pic>
                    <p:nvPicPr>
                      <p:cNvPr id="430094" name="Object 14">
                        <a:extLst>
                          <a:ext uri="{FF2B5EF4-FFF2-40B4-BE49-F238E27FC236}">
                            <a16:creationId xmlns:a16="http://schemas.microsoft.com/office/drawing/2014/main" id="{B189DFFA-B4E4-42E6-8AE3-55C65F172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652964"/>
                        <a:ext cx="36687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>
            <a:extLst>
              <a:ext uri="{FF2B5EF4-FFF2-40B4-BE49-F238E27FC236}">
                <a16:creationId xmlns:a16="http://schemas.microsoft.com/office/drawing/2014/main" id="{3F53ABEF-19EC-4B7B-8F6D-B5ACED31D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4221163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430095" name="Object 15">
                        <a:extLst>
                          <a:ext uri="{FF2B5EF4-FFF2-40B4-BE49-F238E27FC236}">
                            <a16:creationId xmlns:a16="http://schemas.microsoft.com/office/drawing/2014/main" id="{3F53ABEF-19EC-4B7B-8F6D-B5ACED31D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4221163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>
            <a:extLst>
              <a:ext uri="{FF2B5EF4-FFF2-40B4-BE49-F238E27FC236}">
                <a16:creationId xmlns:a16="http://schemas.microsoft.com/office/drawing/2014/main" id="{BF55C335-11F5-4D0D-8940-D1B075320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4221163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430096" name="Object 16">
                        <a:extLst>
                          <a:ext uri="{FF2B5EF4-FFF2-40B4-BE49-F238E27FC236}">
                            <a16:creationId xmlns:a16="http://schemas.microsoft.com/office/drawing/2014/main" id="{BF55C335-11F5-4D0D-8940-D1B075320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4221163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7" name="Object 17">
            <a:extLst>
              <a:ext uri="{FF2B5EF4-FFF2-40B4-BE49-F238E27FC236}">
                <a16:creationId xmlns:a16="http://schemas.microsoft.com/office/drawing/2014/main" id="{48303232-733F-44A3-94F9-BFD8C3EB4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2538414"/>
          <a:ext cx="111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430097" name="Object 17">
                        <a:extLst>
                          <a:ext uri="{FF2B5EF4-FFF2-40B4-BE49-F238E27FC236}">
                            <a16:creationId xmlns:a16="http://schemas.microsoft.com/office/drawing/2014/main" id="{48303232-733F-44A3-94F9-BFD8C3EB4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2538414"/>
                        <a:ext cx="1117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8" name="Line 18">
            <a:extLst>
              <a:ext uri="{FF2B5EF4-FFF2-40B4-BE49-F238E27FC236}">
                <a16:creationId xmlns:a16="http://schemas.microsoft.com/office/drawing/2014/main" id="{BE8BDDB4-4288-4909-85E7-11632AFB47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7800" y="41481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099" name="Line 19">
            <a:extLst>
              <a:ext uri="{FF2B5EF4-FFF2-40B4-BE49-F238E27FC236}">
                <a16:creationId xmlns:a16="http://schemas.microsoft.com/office/drawing/2014/main" id="{A684DEA6-D579-4AB2-AFC1-618E319F4D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0100" y="41481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0" name="Line 20">
            <a:extLst>
              <a:ext uri="{FF2B5EF4-FFF2-40B4-BE49-F238E27FC236}">
                <a16:creationId xmlns:a16="http://schemas.microsoft.com/office/drawing/2014/main" id="{1AF92276-44E6-4FA6-ABDF-DCA0E20F5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3" y="2852738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1" name="Text Box 21">
            <a:extLst>
              <a:ext uri="{FF2B5EF4-FFF2-40B4-BE49-F238E27FC236}">
                <a16:creationId xmlns:a16="http://schemas.microsoft.com/office/drawing/2014/main" id="{5E991E2F-E9ED-408D-82D4-89D621F26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149726"/>
            <a:ext cx="341947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振动（波包）的分布区域</a:t>
            </a:r>
          </a:p>
          <a:p>
            <a:r>
              <a:rPr lang="zh-CN" altLang="en-US" sz="3200"/>
              <a:t>波包的有效长度，</a:t>
            </a:r>
            <a:r>
              <a:rPr lang="zh-CN" altLang="en-US" sz="3200" b="1">
                <a:ea typeface="楷体_GB2312" pitchFamily="49" charset="-122"/>
              </a:rPr>
              <a:t>相干长度</a:t>
            </a:r>
          </a:p>
        </p:txBody>
      </p:sp>
      <p:sp>
        <p:nvSpPr>
          <p:cNvPr id="430102" name="Line 22">
            <a:extLst>
              <a:ext uri="{FF2B5EF4-FFF2-40B4-BE49-F238E27FC236}">
                <a16:creationId xmlns:a16="http://schemas.microsoft.com/office/drawing/2014/main" id="{DF798261-6850-4A76-B646-E450B161C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6313" y="3284539"/>
            <a:ext cx="0" cy="1296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3" name="Line 23">
            <a:extLst>
              <a:ext uri="{FF2B5EF4-FFF2-40B4-BE49-F238E27FC236}">
                <a16:creationId xmlns:a16="http://schemas.microsoft.com/office/drawing/2014/main" id="{CD8A6F09-05F4-44C2-A2D9-71B30B256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5088" y="3284539"/>
            <a:ext cx="0" cy="1296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4" name="Line 24">
            <a:extLst>
              <a:ext uri="{FF2B5EF4-FFF2-40B4-BE49-F238E27FC236}">
                <a16:creationId xmlns:a16="http://schemas.microsoft.com/office/drawing/2014/main" id="{566C8756-CBCF-4E64-8AF9-175B35169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9" y="4597400"/>
            <a:ext cx="3587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105" name="Object 25">
            <a:extLst>
              <a:ext uri="{FF2B5EF4-FFF2-40B4-BE49-F238E27FC236}">
                <a16:creationId xmlns:a16="http://schemas.microsoft.com/office/drawing/2014/main" id="{6D9E527A-1CF2-47B9-A4EC-7B02535BC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5589589"/>
          <a:ext cx="29511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419040" progId="Equation.DSMT4">
                  <p:embed/>
                </p:oleObj>
              </mc:Choice>
              <mc:Fallback>
                <p:oleObj name="Equation" r:id="rId16" imgW="1104840" imgH="419040" progId="Equation.DSMT4">
                  <p:embed/>
                  <p:pic>
                    <p:nvPicPr>
                      <p:cNvPr id="430105" name="Object 25">
                        <a:extLst>
                          <a:ext uri="{FF2B5EF4-FFF2-40B4-BE49-F238E27FC236}">
                            <a16:creationId xmlns:a16="http://schemas.microsoft.com/office/drawing/2014/main" id="{6D9E527A-1CF2-47B9-A4EC-7B02535BC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589589"/>
                        <a:ext cx="29511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>
            <a:extLst>
              <a:ext uri="{FF2B5EF4-FFF2-40B4-BE49-F238E27FC236}">
                <a16:creationId xmlns:a16="http://schemas.microsoft.com/office/drawing/2014/main" id="{4129CF46-6047-4419-921E-5679153B8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6" y="4149725"/>
          <a:ext cx="1368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430106" name="Object 26">
                        <a:extLst>
                          <a:ext uri="{FF2B5EF4-FFF2-40B4-BE49-F238E27FC236}">
                            <a16:creationId xmlns:a16="http://schemas.microsoft.com/office/drawing/2014/main" id="{4129CF46-6047-4419-921E-5679153B8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149725"/>
                        <a:ext cx="13684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8" name="Rectangle 28">
            <a:extLst>
              <a:ext uri="{FF2B5EF4-FFF2-40B4-BE49-F238E27FC236}">
                <a16:creationId xmlns:a16="http://schemas.microsoft.com/office/drawing/2014/main" id="{19605B95-B69E-4BEC-997C-27404A4F8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5157788"/>
            <a:ext cx="2881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波包传播的速度</a:t>
            </a:r>
          </a:p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群速度</a:t>
            </a:r>
            <a:r>
              <a:rPr kumimoji="1" lang="zh-CN" altLang="en-US" sz="2800"/>
              <a:t> </a:t>
            </a:r>
          </a:p>
        </p:txBody>
      </p:sp>
      <p:graphicFrame>
        <p:nvGraphicFramePr>
          <p:cNvPr id="430109" name="Object 29">
            <a:extLst>
              <a:ext uri="{FF2B5EF4-FFF2-40B4-BE49-F238E27FC236}">
                <a16:creationId xmlns:a16="http://schemas.microsoft.com/office/drawing/2014/main" id="{7B88AA5C-6D63-49BD-8CFA-BB12ABB5F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3074988"/>
          <a:ext cx="1800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393480" progId="Equation.DSMT4">
                  <p:embed/>
                </p:oleObj>
              </mc:Choice>
              <mc:Fallback>
                <p:oleObj name="Equation" r:id="rId20" imgW="901440" imgH="393480" progId="Equation.DSMT4">
                  <p:embed/>
                  <p:pic>
                    <p:nvPicPr>
                      <p:cNvPr id="430109" name="Object 29">
                        <a:extLst>
                          <a:ext uri="{FF2B5EF4-FFF2-40B4-BE49-F238E27FC236}">
                            <a16:creationId xmlns:a16="http://schemas.microsoft.com/office/drawing/2014/main" id="{7B88AA5C-6D63-49BD-8CFA-BB12ABB5F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3074988"/>
                        <a:ext cx="1800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1" grpId="0"/>
      <p:bldP spid="43010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84" name="Object 12">
            <a:extLst>
              <a:ext uri="{FF2B5EF4-FFF2-40B4-BE49-F238E27FC236}">
                <a16:creationId xmlns:a16="http://schemas.microsoft.com/office/drawing/2014/main" id="{51F5A33A-AB4B-4DFA-A1CF-78020E52E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6" y="2420939"/>
          <a:ext cx="41814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387084" name="Object 12">
                        <a:extLst>
                          <a:ext uri="{FF2B5EF4-FFF2-40B4-BE49-F238E27FC236}">
                            <a16:creationId xmlns:a16="http://schemas.microsoft.com/office/drawing/2014/main" id="{51F5A33A-AB4B-4DFA-A1CF-78020E52E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6" y="2420939"/>
                        <a:ext cx="4181475" cy="1036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4" name="Rectangle 2">
            <a:extLst>
              <a:ext uri="{FF2B5EF4-FFF2-40B4-BE49-F238E27FC236}">
                <a16:creationId xmlns:a16="http://schemas.microsoft.com/office/drawing/2014/main" id="{8363501C-FFFF-4DC6-91AF-DA543DD5E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介质中群速度和相速度的关系</a:t>
            </a:r>
          </a:p>
        </p:txBody>
      </p:sp>
      <p:sp>
        <p:nvSpPr>
          <p:cNvPr id="387075" name="Rectangle 3">
            <a:extLst>
              <a:ext uri="{FF2B5EF4-FFF2-40B4-BE49-F238E27FC236}">
                <a16:creationId xmlns:a16="http://schemas.microsoft.com/office/drawing/2014/main" id="{5FB03C6D-B090-48FF-9924-2BA59032A7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412875"/>
            <a:ext cx="7772400" cy="1600200"/>
          </a:xfrm>
        </p:spPr>
        <p:txBody>
          <a:bodyPr/>
          <a:lstStyle/>
          <a:p>
            <a:r>
              <a:rPr lang="zh-CN" altLang="en-US"/>
              <a:t>波在介质中的相速度与波长有关，即不同波长的光，在同一介质中，相速度不同，折射率不同。</a:t>
            </a:r>
          </a:p>
        </p:txBody>
      </p:sp>
      <p:graphicFrame>
        <p:nvGraphicFramePr>
          <p:cNvPr id="387076" name="Object 4">
            <a:extLst>
              <a:ext uri="{FF2B5EF4-FFF2-40B4-BE49-F238E27FC236}">
                <a16:creationId xmlns:a16="http://schemas.microsoft.com/office/drawing/2014/main" id="{A62B7895-4A5D-4139-B99E-14358C789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451225"/>
          <a:ext cx="1504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387076" name="Object 4">
                        <a:extLst>
                          <a:ext uri="{FF2B5EF4-FFF2-40B4-BE49-F238E27FC236}">
                            <a16:creationId xmlns:a16="http://schemas.microsoft.com/office/drawing/2014/main" id="{A62B7895-4A5D-4139-B99E-14358C789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51225"/>
                        <a:ext cx="1504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>
            <a:extLst>
              <a:ext uri="{FF2B5EF4-FFF2-40B4-BE49-F238E27FC236}">
                <a16:creationId xmlns:a16="http://schemas.microsoft.com/office/drawing/2014/main" id="{0DAC854F-F1BD-4582-8C7D-15E2E7B05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6" y="3343276"/>
          <a:ext cx="1736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457200" progId="Equation.DSMT4">
                  <p:embed/>
                </p:oleObj>
              </mc:Choice>
              <mc:Fallback>
                <p:oleObj name="Equation" r:id="rId7" imgW="660240" imgH="457200" progId="Equation.DSMT4">
                  <p:embed/>
                  <p:pic>
                    <p:nvPicPr>
                      <p:cNvPr id="387077" name="Object 5">
                        <a:extLst>
                          <a:ext uri="{FF2B5EF4-FFF2-40B4-BE49-F238E27FC236}">
                            <a16:creationId xmlns:a16="http://schemas.microsoft.com/office/drawing/2014/main" id="{0DAC854F-F1BD-4582-8C7D-15E2E7B05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6" y="3343276"/>
                        <a:ext cx="17367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>
            <a:extLst>
              <a:ext uri="{FF2B5EF4-FFF2-40B4-BE49-F238E27FC236}">
                <a16:creationId xmlns:a16="http://schemas.microsoft.com/office/drawing/2014/main" id="{6256F2A7-7098-47AF-8B8D-9E7D48A48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3384551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419040" progId="Equation.DSMT4">
                  <p:embed/>
                </p:oleObj>
              </mc:Choice>
              <mc:Fallback>
                <p:oleObj name="Equation" r:id="rId9" imgW="825480" imgH="419040" progId="Equation.DSMT4">
                  <p:embed/>
                  <p:pic>
                    <p:nvPicPr>
                      <p:cNvPr id="387078" name="Object 6">
                        <a:extLst>
                          <a:ext uri="{FF2B5EF4-FFF2-40B4-BE49-F238E27FC236}">
                            <a16:creationId xmlns:a16="http://schemas.microsoft.com/office/drawing/2014/main" id="{6256F2A7-7098-47AF-8B8D-9E7D48A48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384551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>
            <a:extLst>
              <a:ext uri="{FF2B5EF4-FFF2-40B4-BE49-F238E27FC236}">
                <a16:creationId xmlns:a16="http://schemas.microsoft.com/office/drawing/2014/main" id="{B11931E4-58D7-4FF0-8AC1-91C174832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4738" y="4572001"/>
          <a:ext cx="5143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419040" progId="Equation.DSMT4">
                  <p:embed/>
                </p:oleObj>
              </mc:Choice>
              <mc:Fallback>
                <p:oleObj name="Equation" r:id="rId11" imgW="1955520" imgH="419040" progId="Equation.DSMT4">
                  <p:embed/>
                  <p:pic>
                    <p:nvPicPr>
                      <p:cNvPr id="387079" name="Object 7">
                        <a:extLst>
                          <a:ext uri="{FF2B5EF4-FFF2-40B4-BE49-F238E27FC236}">
                            <a16:creationId xmlns:a16="http://schemas.microsoft.com/office/drawing/2014/main" id="{B11931E4-58D7-4FF0-8AC1-91C174832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4572001"/>
                        <a:ext cx="5143500" cy="11033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>
            <a:extLst>
              <a:ext uri="{FF2B5EF4-FFF2-40B4-BE49-F238E27FC236}">
                <a16:creationId xmlns:a16="http://schemas.microsoft.com/office/drawing/2014/main" id="{D3E6DE79-12DD-46C1-8F77-54F12ED10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3384551"/>
          <a:ext cx="30400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419040" progId="Equation.DSMT4">
                  <p:embed/>
                </p:oleObj>
              </mc:Choice>
              <mc:Fallback>
                <p:oleObj name="Equation" r:id="rId13" imgW="1155600" imgH="419040" progId="Equation.DSMT4">
                  <p:embed/>
                  <p:pic>
                    <p:nvPicPr>
                      <p:cNvPr id="387080" name="Object 8">
                        <a:extLst>
                          <a:ext uri="{FF2B5EF4-FFF2-40B4-BE49-F238E27FC236}">
                            <a16:creationId xmlns:a16="http://schemas.microsoft.com/office/drawing/2014/main" id="{D3E6DE79-12DD-46C1-8F77-54F12ED10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384551"/>
                        <a:ext cx="30400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>
            <a:extLst>
              <a:ext uri="{FF2B5EF4-FFF2-40B4-BE49-F238E27FC236}">
                <a16:creationId xmlns:a16="http://schemas.microsoft.com/office/drawing/2014/main" id="{991B9F95-2987-481E-96E5-2AA27029D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572001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19040" progId="Equation.DSMT4">
                  <p:embed/>
                </p:oleObj>
              </mc:Choice>
              <mc:Fallback>
                <p:oleObj name="Equation" r:id="rId15" imgW="825480" imgH="419040" progId="Equation.DSMT4">
                  <p:embed/>
                  <p:pic>
                    <p:nvPicPr>
                      <p:cNvPr id="387081" name="Object 9">
                        <a:extLst>
                          <a:ext uri="{FF2B5EF4-FFF2-40B4-BE49-F238E27FC236}">
                            <a16:creationId xmlns:a16="http://schemas.microsoft.com/office/drawing/2014/main" id="{991B9F95-2987-481E-96E5-2AA27029D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1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4CD0A38-81A0-43F1-94CD-62FBC317B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波叠加的方式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2513839-516D-47C4-84B5-0B7477C016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zh-CN" altLang="en-US"/>
              <a:t>第一部分    波的叠加原理</a:t>
            </a:r>
          </a:p>
          <a:p>
            <a:pPr algn="ctr"/>
            <a:r>
              <a:rPr lang="zh-CN" altLang="en-US">
                <a:ea typeface="隶书" pitchFamily="49" charset="-122"/>
              </a:rPr>
              <a:t>处理分立波列的叠加</a:t>
            </a:r>
          </a:p>
          <a:p>
            <a:pPr algn="ctr"/>
            <a:r>
              <a:rPr lang="zh-CN" altLang="en-US">
                <a:ea typeface="隶书" pitchFamily="49" charset="-122"/>
              </a:rPr>
              <a:t>直接相加</a:t>
            </a:r>
          </a:p>
          <a:p>
            <a:pPr algn="ctr"/>
            <a:endParaRPr lang="zh-CN" altLang="en-US">
              <a:ea typeface="隶书" pitchFamily="49" charset="-122"/>
            </a:endParaRPr>
          </a:p>
          <a:p>
            <a:pPr algn="ctr"/>
            <a:r>
              <a:rPr lang="zh-CN" altLang="en-US"/>
              <a:t>第二部分    惠更斯</a:t>
            </a:r>
            <a:r>
              <a:rPr lang="en-US" altLang="zh-CN"/>
              <a:t>——</a:t>
            </a:r>
            <a:r>
              <a:rPr lang="zh-CN" altLang="en-US"/>
              <a:t>菲涅耳原理</a:t>
            </a:r>
          </a:p>
          <a:p>
            <a:pPr algn="ctr"/>
            <a:r>
              <a:rPr lang="zh-CN" altLang="en-US">
                <a:ea typeface="隶书" pitchFamily="49" charset="-122"/>
              </a:rPr>
              <a:t>处理连续分布的次波中心发出次波的叠加</a:t>
            </a:r>
          </a:p>
          <a:p>
            <a:pPr algn="ctr"/>
            <a:r>
              <a:rPr lang="zh-CN" altLang="en-US">
                <a:ea typeface="隶书" pitchFamily="49" charset="-122"/>
              </a:rPr>
              <a:t>积分运算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>
            <a:extLst>
              <a:ext uri="{FF2B5EF4-FFF2-40B4-BE49-F238E27FC236}">
                <a16:creationId xmlns:a16="http://schemas.microsoft.com/office/drawing/2014/main" id="{5E6327C7-541C-43F3-9ED1-A998621C59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9" y="274638"/>
            <a:ext cx="5565775" cy="1143000"/>
          </a:xfrm>
        </p:spPr>
        <p:txBody>
          <a:bodyPr/>
          <a:lstStyle/>
          <a:p>
            <a:r>
              <a:rPr lang="zh-CN" altLang="en-US"/>
              <a:t>波包的色散关系</a:t>
            </a:r>
          </a:p>
        </p:txBody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BD85D5E7-8FE6-4B16-80D5-5B3E301E28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1341438"/>
            <a:ext cx="8229600" cy="1397000"/>
          </a:xfrm>
        </p:spPr>
        <p:txBody>
          <a:bodyPr/>
          <a:lstStyle/>
          <a:p>
            <a:r>
              <a:rPr lang="zh-CN" altLang="en-US"/>
              <a:t>真空中没有色散，群速度等于相速度</a:t>
            </a:r>
          </a:p>
          <a:p>
            <a:r>
              <a:rPr lang="zh-CN" altLang="en-US"/>
              <a:t>介质中，不同波长的光相速度不同</a:t>
            </a:r>
          </a:p>
        </p:txBody>
      </p:sp>
      <p:graphicFrame>
        <p:nvGraphicFramePr>
          <p:cNvPr id="435216" name="Object 16">
            <a:extLst>
              <a:ext uri="{FF2B5EF4-FFF2-40B4-BE49-F238E27FC236}">
                <a16:creationId xmlns:a16="http://schemas.microsoft.com/office/drawing/2014/main" id="{293D33C0-35E8-42D0-B473-C558571A1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9" y="3848101"/>
          <a:ext cx="1089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41200" progId="Equation.DSMT4">
                  <p:embed/>
                </p:oleObj>
              </mc:Choice>
              <mc:Fallback>
                <p:oleObj name="Equation" r:id="rId2" imgW="507960" imgH="241200" progId="Equation.DSMT4">
                  <p:embed/>
                  <p:pic>
                    <p:nvPicPr>
                      <p:cNvPr id="435216" name="Object 16">
                        <a:extLst>
                          <a:ext uri="{FF2B5EF4-FFF2-40B4-BE49-F238E27FC236}">
                            <a16:creationId xmlns:a16="http://schemas.microsoft.com/office/drawing/2014/main" id="{293D33C0-35E8-42D0-B473-C558571A1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3848101"/>
                        <a:ext cx="1089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17">
            <a:extLst>
              <a:ext uri="{FF2B5EF4-FFF2-40B4-BE49-F238E27FC236}">
                <a16:creationId xmlns:a16="http://schemas.microsoft.com/office/drawing/2014/main" id="{829EFB19-F5F4-4899-8708-C3FAD68F1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3573463"/>
          <a:ext cx="12001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435217" name="Object 17">
                        <a:extLst>
                          <a:ext uri="{FF2B5EF4-FFF2-40B4-BE49-F238E27FC236}">
                            <a16:creationId xmlns:a16="http://schemas.microsoft.com/office/drawing/2014/main" id="{829EFB19-F5F4-4899-8708-C3FAD68F1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573463"/>
                        <a:ext cx="12001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18">
            <a:extLst>
              <a:ext uri="{FF2B5EF4-FFF2-40B4-BE49-F238E27FC236}">
                <a16:creationId xmlns:a16="http://schemas.microsoft.com/office/drawing/2014/main" id="{DA77F50F-07FB-4D28-B205-F88171B47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3860801"/>
          <a:ext cx="1200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435218" name="Object 18">
                        <a:extLst>
                          <a:ext uri="{FF2B5EF4-FFF2-40B4-BE49-F238E27FC236}">
                            <a16:creationId xmlns:a16="http://schemas.microsoft.com/office/drawing/2014/main" id="{DA77F50F-07FB-4D28-B205-F88171B47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860801"/>
                        <a:ext cx="12001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9">
            <a:extLst>
              <a:ext uri="{FF2B5EF4-FFF2-40B4-BE49-F238E27FC236}">
                <a16:creationId xmlns:a16="http://schemas.microsoft.com/office/drawing/2014/main" id="{1DD3E68A-30FF-468A-A94E-ED5E8E1ED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3644901"/>
          <a:ext cx="2428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19040" progId="Equation.DSMT4">
                  <p:embed/>
                </p:oleObj>
              </mc:Choice>
              <mc:Fallback>
                <p:oleObj name="Equation" r:id="rId8" imgW="1130040" imgH="419040" progId="Equation.DSMT4">
                  <p:embed/>
                  <p:pic>
                    <p:nvPicPr>
                      <p:cNvPr id="435219" name="Object 19">
                        <a:extLst>
                          <a:ext uri="{FF2B5EF4-FFF2-40B4-BE49-F238E27FC236}">
                            <a16:creationId xmlns:a16="http://schemas.microsoft.com/office/drawing/2014/main" id="{1DD3E68A-30FF-468A-A94E-ED5E8E1ED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3644901"/>
                        <a:ext cx="2428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20">
            <a:extLst>
              <a:ext uri="{FF2B5EF4-FFF2-40B4-BE49-F238E27FC236}">
                <a16:creationId xmlns:a16="http://schemas.microsoft.com/office/drawing/2014/main" id="{45F24C4F-CFD5-4C6B-821C-BDFF7E3E2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2600326"/>
          <a:ext cx="1200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19040" progId="Equation.DSMT4">
                  <p:embed/>
                </p:oleObj>
              </mc:Choice>
              <mc:Fallback>
                <p:oleObj name="Equation" r:id="rId10" imgW="558720" imgH="419040" progId="Equation.DSMT4">
                  <p:embed/>
                  <p:pic>
                    <p:nvPicPr>
                      <p:cNvPr id="435220" name="Object 20">
                        <a:extLst>
                          <a:ext uri="{FF2B5EF4-FFF2-40B4-BE49-F238E27FC236}">
                            <a16:creationId xmlns:a16="http://schemas.microsoft.com/office/drawing/2014/main" id="{45F24C4F-CFD5-4C6B-821C-BDFF7E3E2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600326"/>
                        <a:ext cx="12001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21">
            <a:extLst>
              <a:ext uri="{FF2B5EF4-FFF2-40B4-BE49-F238E27FC236}">
                <a16:creationId xmlns:a16="http://schemas.microsoft.com/office/drawing/2014/main" id="{C32DD523-8E5C-432F-B4F8-129357BD8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9" y="5014914"/>
          <a:ext cx="1063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41200" progId="Equation.DSMT4">
                  <p:embed/>
                </p:oleObj>
              </mc:Choice>
              <mc:Fallback>
                <p:oleObj name="Equation" r:id="rId12" imgW="495000" imgH="241200" progId="Equation.DSMT4">
                  <p:embed/>
                  <p:pic>
                    <p:nvPicPr>
                      <p:cNvPr id="435221" name="Object 21">
                        <a:extLst>
                          <a:ext uri="{FF2B5EF4-FFF2-40B4-BE49-F238E27FC236}">
                            <a16:creationId xmlns:a16="http://schemas.microsoft.com/office/drawing/2014/main" id="{C32DD523-8E5C-432F-B4F8-129357BD8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9" y="5014914"/>
                        <a:ext cx="1063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2" name="Object 22">
            <a:extLst>
              <a:ext uri="{FF2B5EF4-FFF2-40B4-BE49-F238E27FC236}">
                <a16:creationId xmlns:a16="http://schemas.microsoft.com/office/drawing/2014/main" id="{97FF7CD5-D1AA-4119-A8CC-9EC067E79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13" y="4724401"/>
          <a:ext cx="11731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419040" progId="Equation.DSMT4">
                  <p:embed/>
                </p:oleObj>
              </mc:Choice>
              <mc:Fallback>
                <p:oleObj name="Equation" r:id="rId14" imgW="545760" imgH="419040" progId="Equation.DSMT4">
                  <p:embed/>
                  <p:pic>
                    <p:nvPicPr>
                      <p:cNvPr id="435222" name="Object 22">
                        <a:extLst>
                          <a:ext uri="{FF2B5EF4-FFF2-40B4-BE49-F238E27FC236}">
                            <a16:creationId xmlns:a16="http://schemas.microsoft.com/office/drawing/2014/main" id="{97FF7CD5-D1AA-4119-A8CC-9EC067E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4724401"/>
                        <a:ext cx="11731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3" name="Object 23">
            <a:extLst>
              <a:ext uri="{FF2B5EF4-FFF2-40B4-BE49-F238E27FC236}">
                <a16:creationId xmlns:a16="http://schemas.microsoft.com/office/drawing/2014/main" id="{F50048B5-587C-4605-9AB9-E20D31C3D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2825" y="4962526"/>
          <a:ext cx="1062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41200" progId="Equation.DSMT4">
                  <p:embed/>
                </p:oleObj>
              </mc:Choice>
              <mc:Fallback>
                <p:oleObj name="Equation" r:id="rId16" imgW="495000" imgH="241200" progId="Equation.DSMT4">
                  <p:embed/>
                  <p:pic>
                    <p:nvPicPr>
                      <p:cNvPr id="435223" name="Object 23">
                        <a:extLst>
                          <a:ext uri="{FF2B5EF4-FFF2-40B4-BE49-F238E27FC236}">
                            <a16:creationId xmlns:a16="http://schemas.microsoft.com/office/drawing/2014/main" id="{F50048B5-587C-4605-9AB9-E20D31C3D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5" y="4962526"/>
                        <a:ext cx="1062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4" name="Object 24">
            <a:extLst>
              <a:ext uri="{FF2B5EF4-FFF2-40B4-BE49-F238E27FC236}">
                <a16:creationId xmlns:a16="http://schemas.microsoft.com/office/drawing/2014/main" id="{FA8DA560-1D9B-4016-8E04-3AC11FFE0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4762501"/>
          <a:ext cx="1200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419040" progId="Equation.DSMT4">
                  <p:embed/>
                </p:oleObj>
              </mc:Choice>
              <mc:Fallback>
                <p:oleObj name="Equation" r:id="rId18" imgW="558720" imgH="419040" progId="Equation.DSMT4">
                  <p:embed/>
                  <p:pic>
                    <p:nvPicPr>
                      <p:cNvPr id="435224" name="Object 24">
                        <a:extLst>
                          <a:ext uri="{FF2B5EF4-FFF2-40B4-BE49-F238E27FC236}">
                            <a16:creationId xmlns:a16="http://schemas.microsoft.com/office/drawing/2014/main" id="{FA8DA560-1D9B-4016-8E04-3AC11FFE0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762501"/>
                        <a:ext cx="12001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5" name="Object 25">
            <a:extLst>
              <a:ext uri="{FF2B5EF4-FFF2-40B4-BE49-F238E27FC236}">
                <a16:creationId xmlns:a16="http://schemas.microsoft.com/office/drawing/2014/main" id="{3B3D7043-CF2A-4B60-8D12-BFFA747FD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313" y="2843214"/>
          <a:ext cx="1579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41200" progId="Equation.DSMT4">
                  <p:embed/>
                </p:oleObj>
              </mc:Choice>
              <mc:Fallback>
                <p:oleObj name="Equation" r:id="rId20" imgW="736560" imgH="241200" progId="Equation.DSMT4">
                  <p:embed/>
                  <p:pic>
                    <p:nvPicPr>
                      <p:cNvPr id="435225" name="Object 25">
                        <a:extLst>
                          <a:ext uri="{FF2B5EF4-FFF2-40B4-BE49-F238E27FC236}">
                            <a16:creationId xmlns:a16="http://schemas.microsoft.com/office/drawing/2014/main" id="{3B3D7043-CF2A-4B60-8D12-BFFA747FD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2843214"/>
                        <a:ext cx="15795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6" name="Object 26">
            <a:extLst>
              <a:ext uri="{FF2B5EF4-FFF2-40B4-BE49-F238E27FC236}">
                <a16:creationId xmlns:a16="http://schemas.microsoft.com/office/drawing/2014/main" id="{2E49C9D8-C7B0-441D-A1F7-4D8639AD9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2420938"/>
          <a:ext cx="26717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419040" progId="Equation.DSMT4">
                  <p:embed/>
                </p:oleObj>
              </mc:Choice>
              <mc:Fallback>
                <p:oleObj name="Equation" r:id="rId22" imgW="1015920" imgH="419040" progId="Equation.DSMT4">
                  <p:embed/>
                  <p:pic>
                    <p:nvPicPr>
                      <p:cNvPr id="435226" name="Object 26">
                        <a:extLst>
                          <a:ext uri="{FF2B5EF4-FFF2-40B4-BE49-F238E27FC236}">
                            <a16:creationId xmlns:a16="http://schemas.microsoft.com/office/drawing/2014/main" id="{2E49C9D8-C7B0-441D-A1F7-4D8639AD9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420938"/>
                        <a:ext cx="267176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27" name="Rectangle 27">
            <a:extLst>
              <a:ext uri="{FF2B5EF4-FFF2-40B4-BE49-F238E27FC236}">
                <a16:creationId xmlns:a16="http://schemas.microsoft.com/office/drawing/2014/main" id="{9DC95666-E9AB-4A53-A844-3C2846B5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75" y="4760914"/>
            <a:ext cx="324008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28" name="Rectangle 28">
            <a:extLst>
              <a:ext uri="{FF2B5EF4-FFF2-40B4-BE49-F238E27FC236}">
                <a16:creationId xmlns:a16="http://schemas.microsoft.com/office/drawing/2014/main" id="{2C1D4B89-DADB-4651-A5DE-0352631D4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725988"/>
            <a:ext cx="3238500" cy="1008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29" name="Text Box 29">
            <a:extLst>
              <a:ext uri="{FF2B5EF4-FFF2-40B4-BE49-F238E27FC236}">
                <a16:creationId xmlns:a16="http://schemas.microsoft.com/office/drawing/2014/main" id="{5AF9DFC3-1F69-459F-8624-05D843473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28527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真空中</a:t>
            </a:r>
          </a:p>
        </p:txBody>
      </p:sp>
      <p:sp>
        <p:nvSpPr>
          <p:cNvPr id="435230" name="Text Box 30">
            <a:extLst>
              <a:ext uri="{FF2B5EF4-FFF2-40B4-BE49-F238E27FC236}">
                <a16:creationId xmlns:a16="http://schemas.microsoft.com/office/drawing/2014/main" id="{05FC7A39-CAF8-4FBC-BDFE-DB42DF8A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7734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介质中</a:t>
            </a:r>
          </a:p>
        </p:txBody>
      </p:sp>
      <p:graphicFrame>
        <p:nvGraphicFramePr>
          <p:cNvPr id="435232" name="Object 32">
            <a:extLst>
              <a:ext uri="{FF2B5EF4-FFF2-40B4-BE49-F238E27FC236}">
                <a16:creationId xmlns:a16="http://schemas.microsoft.com/office/drawing/2014/main" id="{1C2293F2-2769-434F-A6C9-5008B306D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476251"/>
          <a:ext cx="21272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419040" progId="Equation.DSMT4">
                  <p:embed/>
                </p:oleObj>
              </mc:Choice>
              <mc:Fallback>
                <p:oleObj name="Equation" r:id="rId24" imgW="990360" imgH="419040" progId="Equation.DSMT4">
                  <p:embed/>
                  <p:pic>
                    <p:nvPicPr>
                      <p:cNvPr id="435232" name="Object 32">
                        <a:extLst>
                          <a:ext uri="{FF2B5EF4-FFF2-40B4-BE49-F238E27FC236}">
                            <a16:creationId xmlns:a16="http://schemas.microsoft.com/office/drawing/2014/main" id="{1C2293F2-2769-434F-A6C9-5008B306D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476251"/>
                        <a:ext cx="21272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3" name="Text Box 33">
            <a:extLst>
              <a:ext uri="{FF2B5EF4-FFF2-40B4-BE49-F238E27FC236}">
                <a16:creationId xmlns:a16="http://schemas.microsoft.com/office/drawing/2014/main" id="{216C64B8-9827-4D75-9586-3C38B03E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8245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多数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29" grpId="0"/>
      <p:bldP spid="435230" grpId="0"/>
      <p:bldP spid="4352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33239B6A-5A68-46DE-B3B0-ADF91E901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23" name="Freeform 3">
            <a:extLst>
              <a:ext uri="{FF2B5EF4-FFF2-40B4-BE49-F238E27FC236}">
                <a16:creationId xmlns:a16="http://schemas.microsoft.com/office/drawing/2014/main" id="{666EB7C4-CE46-40F0-97EF-27F70999C906}"/>
              </a:ext>
            </a:extLst>
          </p:cNvPr>
          <p:cNvSpPr>
            <a:spLocks/>
          </p:cNvSpPr>
          <p:nvPr/>
        </p:nvSpPr>
        <p:spPr bwMode="auto">
          <a:xfrm>
            <a:off x="2352676" y="1285876"/>
            <a:ext cx="7407275" cy="919163"/>
          </a:xfrm>
          <a:custGeom>
            <a:avLst/>
            <a:gdLst>
              <a:gd name="T0" fmla="*/ 0 w 5546"/>
              <a:gd name="T1" fmla="*/ 0 h 579"/>
              <a:gd name="T2" fmla="*/ 182 w 5546"/>
              <a:gd name="T3" fmla="*/ 576 h 579"/>
              <a:gd name="T4" fmla="*/ 375 w 5546"/>
              <a:gd name="T5" fmla="*/ 21 h 579"/>
              <a:gd name="T6" fmla="*/ 566 w 5546"/>
              <a:gd name="T7" fmla="*/ 576 h 579"/>
              <a:gd name="T8" fmla="*/ 738 w 5546"/>
              <a:gd name="T9" fmla="*/ 21 h 579"/>
              <a:gd name="T10" fmla="*/ 950 w 5546"/>
              <a:gd name="T11" fmla="*/ 576 h 579"/>
              <a:gd name="T12" fmla="*/ 1146 w 5546"/>
              <a:gd name="T13" fmla="*/ 21 h 579"/>
              <a:gd name="T14" fmla="*/ 1328 w 5546"/>
              <a:gd name="T15" fmla="*/ 565 h 579"/>
              <a:gd name="T16" fmla="*/ 1526 w 5546"/>
              <a:gd name="T17" fmla="*/ 9 h 579"/>
              <a:gd name="T18" fmla="*/ 1736 w 5546"/>
              <a:gd name="T19" fmla="*/ 565 h 579"/>
              <a:gd name="T20" fmla="*/ 1910 w 5546"/>
              <a:gd name="T21" fmla="*/ 0 h 579"/>
              <a:gd name="T22" fmla="*/ 2099 w 5546"/>
              <a:gd name="T23" fmla="*/ 565 h 579"/>
              <a:gd name="T24" fmla="*/ 2304 w 5546"/>
              <a:gd name="T25" fmla="*/ 0 h 579"/>
              <a:gd name="T26" fmla="*/ 2486 w 5546"/>
              <a:gd name="T27" fmla="*/ 567 h 579"/>
              <a:gd name="T28" fmla="*/ 2688 w 5546"/>
              <a:gd name="T29" fmla="*/ 21 h 579"/>
              <a:gd name="T30" fmla="*/ 2870 w 5546"/>
              <a:gd name="T31" fmla="*/ 565 h 579"/>
              <a:gd name="T32" fmla="*/ 3062 w 5546"/>
              <a:gd name="T33" fmla="*/ 0 h 579"/>
              <a:gd name="T34" fmla="*/ 3233 w 5546"/>
              <a:gd name="T35" fmla="*/ 565 h 579"/>
              <a:gd name="T36" fmla="*/ 3459 w 5546"/>
              <a:gd name="T37" fmla="*/ 21 h 579"/>
              <a:gd name="T38" fmla="*/ 3641 w 5546"/>
              <a:gd name="T39" fmla="*/ 565 h 579"/>
              <a:gd name="T40" fmla="*/ 3822 w 5546"/>
              <a:gd name="T41" fmla="*/ 21 h 579"/>
              <a:gd name="T42" fmla="*/ 4022 w 5546"/>
              <a:gd name="T43" fmla="*/ 567 h 579"/>
              <a:gd name="T44" fmla="*/ 4214 w 5546"/>
              <a:gd name="T45" fmla="*/ 0 h 579"/>
              <a:gd name="T46" fmla="*/ 4412 w 5546"/>
              <a:gd name="T47" fmla="*/ 565 h 579"/>
              <a:gd name="T48" fmla="*/ 4598 w 5546"/>
              <a:gd name="T49" fmla="*/ 0 h 579"/>
              <a:gd name="T50" fmla="*/ 4790 w 5546"/>
              <a:gd name="T51" fmla="*/ 567 h 579"/>
              <a:gd name="T52" fmla="*/ 4973 w 5546"/>
              <a:gd name="T53" fmla="*/ 0 h 579"/>
              <a:gd name="T54" fmla="*/ 5183 w 5546"/>
              <a:gd name="T55" fmla="*/ 565 h 579"/>
              <a:gd name="T56" fmla="*/ 5364 w 5546"/>
              <a:gd name="T57" fmla="*/ 21 h 579"/>
              <a:gd name="T58" fmla="*/ 5546 w 5546"/>
              <a:gd name="T59" fmla="*/ 565 h 5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28575" cap="flat" cmpd="sng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24" name="Freeform 4">
            <a:extLst>
              <a:ext uri="{FF2B5EF4-FFF2-40B4-BE49-F238E27FC236}">
                <a16:creationId xmlns:a16="http://schemas.microsoft.com/office/drawing/2014/main" id="{55404E1A-EE03-4927-8F8B-48F50DC89CBF}"/>
              </a:ext>
            </a:extLst>
          </p:cNvPr>
          <p:cNvSpPr>
            <a:spLocks/>
          </p:cNvSpPr>
          <p:nvPr/>
        </p:nvSpPr>
        <p:spPr bwMode="auto">
          <a:xfrm>
            <a:off x="2224088" y="1285876"/>
            <a:ext cx="7696200" cy="919163"/>
          </a:xfrm>
          <a:custGeom>
            <a:avLst/>
            <a:gdLst>
              <a:gd name="T0" fmla="*/ 0 w 5546"/>
              <a:gd name="T1" fmla="*/ 0 h 579"/>
              <a:gd name="T2" fmla="*/ 182 w 5546"/>
              <a:gd name="T3" fmla="*/ 576 h 579"/>
              <a:gd name="T4" fmla="*/ 375 w 5546"/>
              <a:gd name="T5" fmla="*/ 21 h 579"/>
              <a:gd name="T6" fmla="*/ 566 w 5546"/>
              <a:gd name="T7" fmla="*/ 576 h 579"/>
              <a:gd name="T8" fmla="*/ 738 w 5546"/>
              <a:gd name="T9" fmla="*/ 21 h 579"/>
              <a:gd name="T10" fmla="*/ 950 w 5546"/>
              <a:gd name="T11" fmla="*/ 576 h 579"/>
              <a:gd name="T12" fmla="*/ 1146 w 5546"/>
              <a:gd name="T13" fmla="*/ 21 h 579"/>
              <a:gd name="T14" fmla="*/ 1328 w 5546"/>
              <a:gd name="T15" fmla="*/ 565 h 579"/>
              <a:gd name="T16" fmla="*/ 1526 w 5546"/>
              <a:gd name="T17" fmla="*/ 9 h 579"/>
              <a:gd name="T18" fmla="*/ 1736 w 5546"/>
              <a:gd name="T19" fmla="*/ 565 h 579"/>
              <a:gd name="T20" fmla="*/ 1910 w 5546"/>
              <a:gd name="T21" fmla="*/ 0 h 579"/>
              <a:gd name="T22" fmla="*/ 2099 w 5546"/>
              <a:gd name="T23" fmla="*/ 565 h 579"/>
              <a:gd name="T24" fmla="*/ 2304 w 5546"/>
              <a:gd name="T25" fmla="*/ 0 h 579"/>
              <a:gd name="T26" fmla="*/ 2486 w 5546"/>
              <a:gd name="T27" fmla="*/ 567 h 579"/>
              <a:gd name="T28" fmla="*/ 2688 w 5546"/>
              <a:gd name="T29" fmla="*/ 21 h 579"/>
              <a:gd name="T30" fmla="*/ 2870 w 5546"/>
              <a:gd name="T31" fmla="*/ 565 h 579"/>
              <a:gd name="T32" fmla="*/ 3062 w 5546"/>
              <a:gd name="T33" fmla="*/ 0 h 579"/>
              <a:gd name="T34" fmla="*/ 3233 w 5546"/>
              <a:gd name="T35" fmla="*/ 565 h 579"/>
              <a:gd name="T36" fmla="*/ 3459 w 5546"/>
              <a:gd name="T37" fmla="*/ 21 h 579"/>
              <a:gd name="T38" fmla="*/ 3641 w 5546"/>
              <a:gd name="T39" fmla="*/ 565 h 579"/>
              <a:gd name="T40" fmla="*/ 3822 w 5546"/>
              <a:gd name="T41" fmla="*/ 21 h 579"/>
              <a:gd name="T42" fmla="*/ 4022 w 5546"/>
              <a:gd name="T43" fmla="*/ 567 h 579"/>
              <a:gd name="T44" fmla="*/ 4214 w 5546"/>
              <a:gd name="T45" fmla="*/ 0 h 579"/>
              <a:gd name="T46" fmla="*/ 4412 w 5546"/>
              <a:gd name="T47" fmla="*/ 565 h 579"/>
              <a:gd name="T48" fmla="*/ 4598 w 5546"/>
              <a:gd name="T49" fmla="*/ 0 h 579"/>
              <a:gd name="T50" fmla="*/ 4790 w 5546"/>
              <a:gd name="T51" fmla="*/ 567 h 579"/>
              <a:gd name="T52" fmla="*/ 4973 w 5546"/>
              <a:gd name="T53" fmla="*/ 0 h 579"/>
              <a:gd name="T54" fmla="*/ 5183 w 5546"/>
              <a:gd name="T55" fmla="*/ 565 h 579"/>
              <a:gd name="T56" fmla="*/ 5364 w 5546"/>
              <a:gd name="T57" fmla="*/ 21 h 579"/>
              <a:gd name="T58" fmla="*/ 5546 w 5546"/>
              <a:gd name="T59" fmla="*/ 565 h 5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25" name="Freeform 5">
            <a:extLst>
              <a:ext uri="{FF2B5EF4-FFF2-40B4-BE49-F238E27FC236}">
                <a16:creationId xmlns:a16="http://schemas.microsoft.com/office/drawing/2014/main" id="{56F05E9C-372A-4643-A828-DF42F6D356B3}"/>
              </a:ext>
            </a:extLst>
          </p:cNvPr>
          <p:cNvSpPr>
            <a:spLocks/>
          </p:cNvSpPr>
          <p:nvPr/>
        </p:nvSpPr>
        <p:spPr bwMode="auto">
          <a:xfrm>
            <a:off x="2101851" y="1285876"/>
            <a:ext cx="7929563" cy="919163"/>
          </a:xfrm>
          <a:custGeom>
            <a:avLst/>
            <a:gdLst>
              <a:gd name="T0" fmla="*/ 0 w 5546"/>
              <a:gd name="T1" fmla="*/ 0 h 579"/>
              <a:gd name="T2" fmla="*/ 182 w 5546"/>
              <a:gd name="T3" fmla="*/ 576 h 579"/>
              <a:gd name="T4" fmla="*/ 375 w 5546"/>
              <a:gd name="T5" fmla="*/ 21 h 579"/>
              <a:gd name="T6" fmla="*/ 566 w 5546"/>
              <a:gd name="T7" fmla="*/ 576 h 579"/>
              <a:gd name="T8" fmla="*/ 738 w 5546"/>
              <a:gd name="T9" fmla="*/ 21 h 579"/>
              <a:gd name="T10" fmla="*/ 950 w 5546"/>
              <a:gd name="T11" fmla="*/ 576 h 579"/>
              <a:gd name="T12" fmla="*/ 1146 w 5546"/>
              <a:gd name="T13" fmla="*/ 21 h 579"/>
              <a:gd name="T14" fmla="*/ 1328 w 5546"/>
              <a:gd name="T15" fmla="*/ 565 h 579"/>
              <a:gd name="T16" fmla="*/ 1526 w 5546"/>
              <a:gd name="T17" fmla="*/ 9 h 579"/>
              <a:gd name="T18" fmla="*/ 1736 w 5546"/>
              <a:gd name="T19" fmla="*/ 565 h 579"/>
              <a:gd name="T20" fmla="*/ 1910 w 5546"/>
              <a:gd name="T21" fmla="*/ 0 h 579"/>
              <a:gd name="T22" fmla="*/ 2099 w 5546"/>
              <a:gd name="T23" fmla="*/ 565 h 579"/>
              <a:gd name="T24" fmla="*/ 2304 w 5546"/>
              <a:gd name="T25" fmla="*/ 0 h 579"/>
              <a:gd name="T26" fmla="*/ 2486 w 5546"/>
              <a:gd name="T27" fmla="*/ 567 h 579"/>
              <a:gd name="T28" fmla="*/ 2688 w 5546"/>
              <a:gd name="T29" fmla="*/ 21 h 579"/>
              <a:gd name="T30" fmla="*/ 2870 w 5546"/>
              <a:gd name="T31" fmla="*/ 565 h 579"/>
              <a:gd name="T32" fmla="*/ 3062 w 5546"/>
              <a:gd name="T33" fmla="*/ 0 h 579"/>
              <a:gd name="T34" fmla="*/ 3233 w 5546"/>
              <a:gd name="T35" fmla="*/ 565 h 579"/>
              <a:gd name="T36" fmla="*/ 3459 w 5546"/>
              <a:gd name="T37" fmla="*/ 21 h 579"/>
              <a:gd name="T38" fmla="*/ 3641 w 5546"/>
              <a:gd name="T39" fmla="*/ 565 h 579"/>
              <a:gd name="T40" fmla="*/ 3822 w 5546"/>
              <a:gd name="T41" fmla="*/ 21 h 579"/>
              <a:gd name="T42" fmla="*/ 4022 w 5546"/>
              <a:gd name="T43" fmla="*/ 567 h 579"/>
              <a:gd name="T44" fmla="*/ 4214 w 5546"/>
              <a:gd name="T45" fmla="*/ 0 h 579"/>
              <a:gd name="T46" fmla="*/ 4412 w 5546"/>
              <a:gd name="T47" fmla="*/ 565 h 579"/>
              <a:gd name="T48" fmla="*/ 4598 w 5546"/>
              <a:gd name="T49" fmla="*/ 0 h 579"/>
              <a:gd name="T50" fmla="*/ 4790 w 5546"/>
              <a:gd name="T51" fmla="*/ 567 h 579"/>
              <a:gd name="T52" fmla="*/ 4973 w 5546"/>
              <a:gd name="T53" fmla="*/ 0 h 579"/>
              <a:gd name="T54" fmla="*/ 5183 w 5546"/>
              <a:gd name="T55" fmla="*/ 565 h 579"/>
              <a:gd name="T56" fmla="*/ 5364 w 5546"/>
              <a:gd name="T57" fmla="*/ 21 h 579"/>
              <a:gd name="T58" fmla="*/ 5546 w 5546"/>
              <a:gd name="T59" fmla="*/ 565 h 5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26" name="Freeform 6">
            <a:extLst>
              <a:ext uri="{FF2B5EF4-FFF2-40B4-BE49-F238E27FC236}">
                <a16:creationId xmlns:a16="http://schemas.microsoft.com/office/drawing/2014/main" id="{185A7033-6F42-4F18-B147-121929E17759}"/>
              </a:ext>
            </a:extLst>
          </p:cNvPr>
          <p:cNvSpPr>
            <a:spLocks/>
          </p:cNvSpPr>
          <p:nvPr/>
        </p:nvSpPr>
        <p:spPr bwMode="auto">
          <a:xfrm>
            <a:off x="2017714" y="1285876"/>
            <a:ext cx="8105775" cy="919163"/>
          </a:xfrm>
          <a:custGeom>
            <a:avLst/>
            <a:gdLst>
              <a:gd name="T0" fmla="*/ 0 w 5546"/>
              <a:gd name="T1" fmla="*/ 0 h 579"/>
              <a:gd name="T2" fmla="*/ 182 w 5546"/>
              <a:gd name="T3" fmla="*/ 576 h 579"/>
              <a:gd name="T4" fmla="*/ 375 w 5546"/>
              <a:gd name="T5" fmla="*/ 21 h 579"/>
              <a:gd name="T6" fmla="*/ 566 w 5546"/>
              <a:gd name="T7" fmla="*/ 576 h 579"/>
              <a:gd name="T8" fmla="*/ 738 w 5546"/>
              <a:gd name="T9" fmla="*/ 21 h 579"/>
              <a:gd name="T10" fmla="*/ 950 w 5546"/>
              <a:gd name="T11" fmla="*/ 576 h 579"/>
              <a:gd name="T12" fmla="*/ 1146 w 5546"/>
              <a:gd name="T13" fmla="*/ 21 h 579"/>
              <a:gd name="T14" fmla="*/ 1328 w 5546"/>
              <a:gd name="T15" fmla="*/ 565 h 579"/>
              <a:gd name="T16" fmla="*/ 1526 w 5546"/>
              <a:gd name="T17" fmla="*/ 9 h 579"/>
              <a:gd name="T18" fmla="*/ 1736 w 5546"/>
              <a:gd name="T19" fmla="*/ 565 h 579"/>
              <a:gd name="T20" fmla="*/ 1910 w 5546"/>
              <a:gd name="T21" fmla="*/ 0 h 579"/>
              <a:gd name="T22" fmla="*/ 2099 w 5546"/>
              <a:gd name="T23" fmla="*/ 565 h 579"/>
              <a:gd name="T24" fmla="*/ 2304 w 5546"/>
              <a:gd name="T25" fmla="*/ 0 h 579"/>
              <a:gd name="T26" fmla="*/ 2486 w 5546"/>
              <a:gd name="T27" fmla="*/ 567 h 579"/>
              <a:gd name="T28" fmla="*/ 2688 w 5546"/>
              <a:gd name="T29" fmla="*/ 21 h 579"/>
              <a:gd name="T30" fmla="*/ 2870 w 5546"/>
              <a:gd name="T31" fmla="*/ 565 h 579"/>
              <a:gd name="T32" fmla="*/ 3062 w 5546"/>
              <a:gd name="T33" fmla="*/ 0 h 579"/>
              <a:gd name="T34" fmla="*/ 3233 w 5546"/>
              <a:gd name="T35" fmla="*/ 565 h 579"/>
              <a:gd name="T36" fmla="*/ 3459 w 5546"/>
              <a:gd name="T37" fmla="*/ 21 h 579"/>
              <a:gd name="T38" fmla="*/ 3641 w 5546"/>
              <a:gd name="T39" fmla="*/ 565 h 579"/>
              <a:gd name="T40" fmla="*/ 3822 w 5546"/>
              <a:gd name="T41" fmla="*/ 21 h 579"/>
              <a:gd name="T42" fmla="*/ 4022 w 5546"/>
              <a:gd name="T43" fmla="*/ 567 h 579"/>
              <a:gd name="T44" fmla="*/ 4214 w 5546"/>
              <a:gd name="T45" fmla="*/ 0 h 579"/>
              <a:gd name="T46" fmla="*/ 4412 w 5546"/>
              <a:gd name="T47" fmla="*/ 565 h 579"/>
              <a:gd name="T48" fmla="*/ 4598 w 5546"/>
              <a:gd name="T49" fmla="*/ 0 h 579"/>
              <a:gd name="T50" fmla="*/ 4790 w 5546"/>
              <a:gd name="T51" fmla="*/ 567 h 579"/>
              <a:gd name="T52" fmla="*/ 4973 w 5546"/>
              <a:gd name="T53" fmla="*/ 0 h 579"/>
              <a:gd name="T54" fmla="*/ 5183 w 5546"/>
              <a:gd name="T55" fmla="*/ 565 h 579"/>
              <a:gd name="T56" fmla="*/ 5364 w 5546"/>
              <a:gd name="T57" fmla="*/ 21 h 579"/>
              <a:gd name="T58" fmla="*/ 5546 w 5546"/>
              <a:gd name="T59" fmla="*/ 565 h 5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28575" cap="flat" cmpd="sng">
            <a:solidFill>
              <a:srgbClr val="FFFF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27" name="Freeform 7">
            <a:extLst>
              <a:ext uri="{FF2B5EF4-FFF2-40B4-BE49-F238E27FC236}">
                <a16:creationId xmlns:a16="http://schemas.microsoft.com/office/drawing/2014/main" id="{8A74D461-FCE1-4315-BBC1-598B9FF873D8}"/>
              </a:ext>
            </a:extLst>
          </p:cNvPr>
          <p:cNvSpPr>
            <a:spLocks/>
          </p:cNvSpPr>
          <p:nvPr/>
        </p:nvSpPr>
        <p:spPr bwMode="auto">
          <a:xfrm>
            <a:off x="1919288" y="1285876"/>
            <a:ext cx="8280400" cy="919163"/>
          </a:xfrm>
          <a:custGeom>
            <a:avLst/>
            <a:gdLst>
              <a:gd name="T0" fmla="*/ 0 w 5546"/>
              <a:gd name="T1" fmla="*/ 0 h 579"/>
              <a:gd name="T2" fmla="*/ 182 w 5546"/>
              <a:gd name="T3" fmla="*/ 576 h 579"/>
              <a:gd name="T4" fmla="*/ 375 w 5546"/>
              <a:gd name="T5" fmla="*/ 21 h 579"/>
              <a:gd name="T6" fmla="*/ 566 w 5546"/>
              <a:gd name="T7" fmla="*/ 576 h 579"/>
              <a:gd name="T8" fmla="*/ 738 w 5546"/>
              <a:gd name="T9" fmla="*/ 21 h 579"/>
              <a:gd name="T10" fmla="*/ 950 w 5546"/>
              <a:gd name="T11" fmla="*/ 576 h 579"/>
              <a:gd name="T12" fmla="*/ 1146 w 5546"/>
              <a:gd name="T13" fmla="*/ 21 h 579"/>
              <a:gd name="T14" fmla="*/ 1328 w 5546"/>
              <a:gd name="T15" fmla="*/ 565 h 579"/>
              <a:gd name="T16" fmla="*/ 1526 w 5546"/>
              <a:gd name="T17" fmla="*/ 9 h 579"/>
              <a:gd name="T18" fmla="*/ 1736 w 5546"/>
              <a:gd name="T19" fmla="*/ 565 h 579"/>
              <a:gd name="T20" fmla="*/ 1910 w 5546"/>
              <a:gd name="T21" fmla="*/ 0 h 579"/>
              <a:gd name="T22" fmla="*/ 2099 w 5546"/>
              <a:gd name="T23" fmla="*/ 565 h 579"/>
              <a:gd name="T24" fmla="*/ 2304 w 5546"/>
              <a:gd name="T25" fmla="*/ 0 h 579"/>
              <a:gd name="T26" fmla="*/ 2486 w 5546"/>
              <a:gd name="T27" fmla="*/ 567 h 579"/>
              <a:gd name="T28" fmla="*/ 2688 w 5546"/>
              <a:gd name="T29" fmla="*/ 21 h 579"/>
              <a:gd name="T30" fmla="*/ 2870 w 5546"/>
              <a:gd name="T31" fmla="*/ 565 h 579"/>
              <a:gd name="T32" fmla="*/ 3062 w 5546"/>
              <a:gd name="T33" fmla="*/ 0 h 579"/>
              <a:gd name="T34" fmla="*/ 3233 w 5546"/>
              <a:gd name="T35" fmla="*/ 565 h 579"/>
              <a:gd name="T36" fmla="*/ 3459 w 5546"/>
              <a:gd name="T37" fmla="*/ 21 h 579"/>
              <a:gd name="T38" fmla="*/ 3641 w 5546"/>
              <a:gd name="T39" fmla="*/ 565 h 579"/>
              <a:gd name="T40" fmla="*/ 3822 w 5546"/>
              <a:gd name="T41" fmla="*/ 21 h 579"/>
              <a:gd name="T42" fmla="*/ 4022 w 5546"/>
              <a:gd name="T43" fmla="*/ 567 h 579"/>
              <a:gd name="T44" fmla="*/ 4214 w 5546"/>
              <a:gd name="T45" fmla="*/ 0 h 579"/>
              <a:gd name="T46" fmla="*/ 4412 w 5546"/>
              <a:gd name="T47" fmla="*/ 565 h 579"/>
              <a:gd name="T48" fmla="*/ 4598 w 5546"/>
              <a:gd name="T49" fmla="*/ 0 h 579"/>
              <a:gd name="T50" fmla="*/ 4790 w 5546"/>
              <a:gd name="T51" fmla="*/ 567 h 579"/>
              <a:gd name="T52" fmla="*/ 4973 w 5546"/>
              <a:gd name="T53" fmla="*/ 0 h 579"/>
              <a:gd name="T54" fmla="*/ 5183 w 5546"/>
              <a:gd name="T55" fmla="*/ 565 h 579"/>
              <a:gd name="T56" fmla="*/ 5364 w 5546"/>
              <a:gd name="T57" fmla="*/ 21 h 579"/>
              <a:gd name="T58" fmla="*/ 5546 w 5546"/>
              <a:gd name="T59" fmla="*/ 565 h 5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89128" name="Picture 8">
            <a:extLst>
              <a:ext uri="{FF2B5EF4-FFF2-40B4-BE49-F238E27FC236}">
                <a16:creationId xmlns:a16="http://schemas.microsoft.com/office/drawing/2014/main" id="{6AEFE05B-C2FB-4C74-8F8B-BAE4D402E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53388" y="2543176"/>
            <a:ext cx="25598438" cy="491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140B66A0-A89B-472B-AE94-10051C8D7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4" y="0"/>
            <a:ext cx="9107487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91171" name="Picture 3">
            <a:extLst>
              <a:ext uri="{FF2B5EF4-FFF2-40B4-BE49-F238E27FC236}">
                <a16:creationId xmlns:a16="http://schemas.microsoft.com/office/drawing/2014/main" id="{D967F945-BAB9-43A0-9902-021A11B3E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476251"/>
            <a:ext cx="11161713" cy="621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4" name="Rectangle 4">
            <a:extLst>
              <a:ext uri="{FF2B5EF4-FFF2-40B4-BE49-F238E27FC236}">
                <a16:creationId xmlns:a16="http://schemas.microsoft.com/office/drawing/2014/main" id="{1B1C9C4A-0641-43F1-95A2-E9A26793E7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r>
              <a:rPr lang="zh-CN" altLang="en-US" sz="4400" dirty="0"/>
              <a:t>光的叠加原理</a:t>
            </a:r>
          </a:p>
        </p:txBody>
      </p:sp>
      <p:sp>
        <p:nvSpPr>
          <p:cNvPr id="373765" name="Rectangle 5">
            <a:extLst>
              <a:ext uri="{FF2B5EF4-FFF2-40B4-BE49-F238E27FC236}">
                <a16:creationId xmlns:a16="http://schemas.microsoft.com/office/drawing/2014/main" id="{4945F3E7-F55F-494D-824F-77EE616AC21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r>
              <a:rPr lang="zh-CN" altLang="en-US" sz="3200"/>
              <a:t>光的叠加方法</a:t>
            </a:r>
          </a:p>
          <a:p>
            <a:r>
              <a:rPr lang="zh-CN" altLang="en-US" sz="3200"/>
              <a:t>光的叠加强度</a:t>
            </a:r>
          </a:p>
          <a:p>
            <a:r>
              <a:rPr lang="zh-CN" altLang="en-US" sz="3200"/>
              <a:t>光学拍与波包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0" name="Rectangle 4">
            <a:extLst>
              <a:ext uri="{FF2B5EF4-FFF2-40B4-BE49-F238E27FC236}">
                <a16:creationId xmlns:a16="http://schemas.microsoft.com/office/drawing/2014/main" id="{05182656-473B-440F-A427-E1B1167B9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列波在空间相遇</a:t>
            </a:r>
          </a:p>
        </p:txBody>
      </p:sp>
      <p:pic>
        <p:nvPicPr>
          <p:cNvPr id="393221" name="Picture 5">
            <a:extLst>
              <a:ext uri="{FF2B5EF4-FFF2-40B4-BE49-F238E27FC236}">
                <a16:creationId xmlns:a16="http://schemas.microsoft.com/office/drawing/2014/main" id="{8896C962-46C0-4E12-9730-99444D4BF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1628776"/>
            <a:ext cx="3371850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2" name="Picture 6">
            <a:extLst>
              <a:ext uri="{FF2B5EF4-FFF2-40B4-BE49-F238E27FC236}">
                <a16:creationId xmlns:a16="http://schemas.microsoft.com/office/drawing/2014/main" id="{E5E03784-7522-47AA-824A-4D62EF395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114" y="1628776"/>
            <a:ext cx="3565525" cy="475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53" name="Oval 21">
            <a:extLst>
              <a:ext uri="{FF2B5EF4-FFF2-40B4-BE49-F238E27FC236}">
                <a16:creationId xmlns:a16="http://schemas.microsoft.com/office/drawing/2014/main" id="{482BBF72-ADE7-488C-A1D0-1ABE6E132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9" y="4076700"/>
            <a:ext cx="287337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4" name="Freeform 2">
            <a:extLst>
              <a:ext uri="{FF2B5EF4-FFF2-40B4-BE49-F238E27FC236}">
                <a16:creationId xmlns:a16="http://schemas.microsoft.com/office/drawing/2014/main" id="{8F9A7376-D352-4B57-A7E6-1EF1F3DB2806}"/>
              </a:ext>
            </a:extLst>
          </p:cNvPr>
          <p:cNvSpPr>
            <a:spLocks/>
          </p:cNvSpPr>
          <p:nvPr/>
        </p:nvSpPr>
        <p:spPr bwMode="auto">
          <a:xfrm>
            <a:off x="1992313" y="4335463"/>
            <a:ext cx="194310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5" name="Freeform 3">
            <a:extLst>
              <a:ext uri="{FF2B5EF4-FFF2-40B4-BE49-F238E27FC236}">
                <a16:creationId xmlns:a16="http://schemas.microsoft.com/office/drawing/2014/main" id="{CB74347B-41DE-44EE-B586-E2B91B3726EF}"/>
              </a:ext>
            </a:extLst>
          </p:cNvPr>
          <p:cNvSpPr>
            <a:spLocks/>
          </p:cNvSpPr>
          <p:nvPr/>
        </p:nvSpPr>
        <p:spPr bwMode="auto">
          <a:xfrm rot="19379621">
            <a:off x="1847851" y="5056188"/>
            <a:ext cx="2282825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6" name="Freeform 4">
            <a:hlinkClick r:id="rId3" action="ppaction://hlinksldjump"/>
            <a:extLst>
              <a:ext uri="{FF2B5EF4-FFF2-40B4-BE49-F238E27FC236}">
                <a16:creationId xmlns:a16="http://schemas.microsoft.com/office/drawing/2014/main" id="{DFF487D8-5398-42E8-819F-85D703657BE5}"/>
              </a:ext>
            </a:extLst>
          </p:cNvPr>
          <p:cNvSpPr>
            <a:spLocks/>
          </p:cNvSpPr>
          <p:nvPr/>
        </p:nvSpPr>
        <p:spPr bwMode="auto">
          <a:xfrm>
            <a:off x="3863975" y="4335463"/>
            <a:ext cx="194310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7" name="Freeform 5">
            <a:extLst>
              <a:ext uri="{FF2B5EF4-FFF2-40B4-BE49-F238E27FC236}">
                <a16:creationId xmlns:a16="http://schemas.microsoft.com/office/drawing/2014/main" id="{A897A501-E4FB-4241-97C0-1FD7647E149F}"/>
              </a:ext>
            </a:extLst>
          </p:cNvPr>
          <p:cNvSpPr>
            <a:spLocks/>
          </p:cNvSpPr>
          <p:nvPr/>
        </p:nvSpPr>
        <p:spPr bwMode="auto">
          <a:xfrm rot="19379621">
            <a:off x="3587750" y="3687763"/>
            <a:ext cx="229235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Rectangle 10">
            <a:extLst>
              <a:ext uri="{FF2B5EF4-FFF2-40B4-BE49-F238E27FC236}">
                <a16:creationId xmlns:a16="http://schemas.microsoft.com/office/drawing/2014/main" id="{D539BB15-787B-4D21-9831-685059FED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遇后，仍然独自传播</a:t>
            </a:r>
          </a:p>
        </p:txBody>
      </p:sp>
      <p:sp>
        <p:nvSpPr>
          <p:cNvPr id="146461" name="Rectangle 29">
            <a:extLst>
              <a:ext uri="{FF2B5EF4-FFF2-40B4-BE49-F238E27FC236}">
                <a16:creationId xmlns:a16="http://schemas.microsoft.com/office/drawing/2014/main" id="{2E5AA30F-2813-4A59-8F97-86A818C35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323975"/>
          </a:xfrm>
        </p:spPr>
        <p:txBody>
          <a:bodyPr/>
          <a:lstStyle/>
          <a:p>
            <a:r>
              <a:rPr lang="zh-CN" altLang="en-US"/>
              <a:t>若是粒子相遇，则将发生碰撞，各自的状态都将改变</a:t>
            </a:r>
          </a:p>
        </p:txBody>
      </p:sp>
      <p:sp>
        <p:nvSpPr>
          <p:cNvPr id="146454" name="Oval 22">
            <a:extLst>
              <a:ext uri="{FF2B5EF4-FFF2-40B4-BE49-F238E27FC236}">
                <a16:creationId xmlns:a16="http://schemas.microsoft.com/office/drawing/2014/main" id="{E0DDD529-AEED-43BF-BF58-05A5951EF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6214" y="5157789"/>
            <a:ext cx="287337" cy="287337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5" name="Oval 23">
            <a:extLst>
              <a:ext uri="{FF2B5EF4-FFF2-40B4-BE49-F238E27FC236}">
                <a16:creationId xmlns:a16="http://schemas.microsoft.com/office/drawing/2014/main" id="{4F0843B6-BDA5-4403-A06D-0B21BAF7E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4639" y="4333875"/>
            <a:ext cx="287337" cy="287338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6" name="Oval 24">
            <a:extLst>
              <a:ext uri="{FF2B5EF4-FFF2-40B4-BE49-F238E27FC236}">
                <a16:creationId xmlns:a16="http://schemas.microsoft.com/office/drawing/2014/main" id="{05A1E8F4-E39E-49BA-95DC-3FF48941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3200" y="4060825"/>
            <a:ext cx="287338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7" name="Oval 25">
            <a:extLst>
              <a:ext uri="{FF2B5EF4-FFF2-40B4-BE49-F238E27FC236}">
                <a16:creationId xmlns:a16="http://schemas.microsoft.com/office/drawing/2014/main" id="{17A23DFD-3C28-42A3-9B08-B1C018464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9" y="3213100"/>
            <a:ext cx="287337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8" name="Oval 26">
            <a:extLst>
              <a:ext uri="{FF2B5EF4-FFF2-40B4-BE49-F238E27FC236}">
                <a16:creationId xmlns:a16="http://schemas.microsoft.com/office/drawing/2014/main" id="{DCEF5884-2A65-4941-986F-7DCEC2344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7575" y="4773614"/>
            <a:ext cx="287338" cy="287337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9" name="Line 17">
            <a:extLst>
              <a:ext uri="{FF2B5EF4-FFF2-40B4-BE49-F238E27FC236}">
                <a16:creationId xmlns:a16="http://schemas.microsoft.com/office/drawing/2014/main" id="{EA3B3A0A-F78F-41D6-A89E-5A2DACE51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0675" y="4221163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0" name="Line 18">
            <a:extLst>
              <a:ext uri="{FF2B5EF4-FFF2-40B4-BE49-F238E27FC236}">
                <a16:creationId xmlns:a16="http://schemas.microsoft.com/office/drawing/2014/main" id="{E848CFAE-3401-4A42-A10D-703CBB4FC1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5139" y="422116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1" name="Line 19">
            <a:extLst>
              <a:ext uri="{FF2B5EF4-FFF2-40B4-BE49-F238E27FC236}">
                <a16:creationId xmlns:a16="http://schemas.microsoft.com/office/drawing/2014/main" id="{F15DB4CD-FFC7-4D37-8AD7-FF9DD04DA7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99463" y="3429001"/>
            <a:ext cx="7921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2" name="Line 20">
            <a:extLst>
              <a:ext uri="{FF2B5EF4-FFF2-40B4-BE49-F238E27FC236}">
                <a16:creationId xmlns:a16="http://schemas.microsoft.com/office/drawing/2014/main" id="{9518FF17-0DF2-4C54-8B37-60447E845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3" y="4221163"/>
            <a:ext cx="14398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9" name="Line 27">
            <a:extLst>
              <a:ext uri="{FF2B5EF4-FFF2-40B4-BE49-F238E27FC236}">
                <a16:creationId xmlns:a16="http://schemas.microsoft.com/office/drawing/2014/main" id="{A93016F3-F917-4CE0-8D4F-6A2F788A1A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4" y="42211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0" name="Line 28">
            <a:extLst>
              <a:ext uri="{FF2B5EF4-FFF2-40B4-BE49-F238E27FC236}">
                <a16:creationId xmlns:a16="http://schemas.microsoft.com/office/drawing/2014/main" id="{04AB6F6D-D9E5-4022-8D37-E766CD0263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99463" y="3429001"/>
            <a:ext cx="1223962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70" name="Freeform 14">
            <a:extLst>
              <a:ext uri="{FF2B5EF4-FFF2-40B4-BE49-F238E27FC236}">
                <a16:creationId xmlns:a16="http://schemas.microsoft.com/office/drawing/2014/main" id="{18DB3D5E-718A-402B-802E-0C38A1F60BFC}"/>
              </a:ext>
            </a:extLst>
          </p:cNvPr>
          <p:cNvSpPr>
            <a:spLocks/>
          </p:cNvSpPr>
          <p:nvPr/>
        </p:nvSpPr>
        <p:spPr bwMode="auto">
          <a:xfrm>
            <a:off x="3586163" y="1916113"/>
            <a:ext cx="3733800" cy="23749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71" name="Freeform 15">
            <a:extLst>
              <a:ext uri="{FF2B5EF4-FFF2-40B4-BE49-F238E27FC236}">
                <a16:creationId xmlns:a16="http://schemas.microsoft.com/office/drawing/2014/main" id="{9CB5FB27-C40B-4FD0-8A05-0B1E76668475}"/>
              </a:ext>
            </a:extLst>
          </p:cNvPr>
          <p:cNvSpPr>
            <a:spLocks/>
          </p:cNvSpPr>
          <p:nvPr/>
        </p:nvSpPr>
        <p:spPr bwMode="auto">
          <a:xfrm rot="19379621">
            <a:off x="3370263" y="1223964"/>
            <a:ext cx="3733800" cy="3933825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0" name="Rectangle 4">
            <a:extLst>
              <a:ext uri="{FF2B5EF4-FFF2-40B4-BE49-F238E27FC236}">
                <a16:creationId xmlns:a16="http://schemas.microsoft.com/office/drawing/2014/main" id="{B1FB6C76-1028-4859-96DC-465440E4C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振动在相遇点的叠加</a:t>
            </a:r>
          </a:p>
        </p:txBody>
      </p:sp>
      <p:sp>
        <p:nvSpPr>
          <p:cNvPr id="377861" name="Line 5">
            <a:extLst>
              <a:ext uri="{FF2B5EF4-FFF2-40B4-BE49-F238E27FC236}">
                <a16:creationId xmlns:a16="http://schemas.microsoft.com/office/drawing/2014/main" id="{71C2EC78-215E-49C2-94C2-0E6EF3BEF0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2539" y="3111500"/>
            <a:ext cx="3671887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2" name="Line 6">
            <a:extLst>
              <a:ext uri="{FF2B5EF4-FFF2-40B4-BE49-F238E27FC236}">
                <a16:creationId xmlns:a16="http://schemas.microsoft.com/office/drawing/2014/main" id="{72E526AD-E1DF-44A2-89C0-0154D91DE6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75" y="1966913"/>
            <a:ext cx="2808288" cy="1966912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6" name="Line 10">
            <a:extLst>
              <a:ext uri="{FF2B5EF4-FFF2-40B4-BE49-F238E27FC236}">
                <a16:creationId xmlns:a16="http://schemas.microsoft.com/office/drawing/2014/main" id="{82562FA8-79FA-477D-8E85-AA9C01A08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0976" y="3084513"/>
            <a:ext cx="1223963" cy="16557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7" name="Line 11">
            <a:extLst>
              <a:ext uri="{FF2B5EF4-FFF2-40B4-BE49-F238E27FC236}">
                <a16:creationId xmlns:a16="http://schemas.microsoft.com/office/drawing/2014/main" id="{339CAAD8-9D94-424F-BEE8-47761FDC89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9225" y="3500438"/>
            <a:ext cx="0" cy="12192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72" name="Oval 16">
            <a:extLst>
              <a:ext uri="{FF2B5EF4-FFF2-40B4-BE49-F238E27FC236}">
                <a16:creationId xmlns:a16="http://schemas.microsoft.com/office/drawing/2014/main" id="{F1525AD1-E1B8-40E4-82F1-24F12A73F73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230814" y="3068639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7873" name="Object 17">
            <a:extLst>
              <a:ext uri="{FF2B5EF4-FFF2-40B4-BE49-F238E27FC236}">
                <a16:creationId xmlns:a16="http://schemas.microsoft.com/office/drawing/2014/main" id="{1E089E30-F85C-43DC-B575-B63B70382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2686050"/>
          <a:ext cx="53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77873" name="Object 17">
                        <a:extLst>
                          <a:ext uri="{FF2B5EF4-FFF2-40B4-BE49-F238E27FC236}">
                            <a16:creationId xmlns:a16="http://schemas.microsoft.com/office/drawing/2014/main" id="{1E089E30-F85C-43DC-B575-B63B70382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686050"/>
                        <a:ext cx="53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>
            <a:extLst>
              <a:ext uri="{FF2B5EF4-FFF2-40B4-BE49-F238E27FC236}">
                <a16:creationId xmlns:a16="http://schemas.microsoft.com/office/drawing/2014/main" id="{1241E1F4-9BF5-4F3B-A1E7-FD492EBD9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1484313"/>
          <a:ext cx="62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377874" name="Object 18">
                        <a:extLst>
                          <a:ext uri="{FF2B5EF4-FFF2-40B4-BE49-F238E27FC236}">
                            <a16:creationId xmlns:a16="http://schemas.microsoft.com/office/drawing/2014/main" id="{1241E1F4-9BF5-4F3B-A1E7-FD492EBD9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484313"/>
                        <a:ext cx="622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>
            <a:extLst>
              <a:ext uri="{FF2B5EF4-FFF2-40B4-BE49-F238E27FC236}">
                <a16:creationId xmlns:a16="http://schemas.microsoft.com/office/drawing/2014/main" id="{92A610E6-0C2D-4C2E-8756-506B24CB7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1333500"/>
          <a:ext cx="666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377875" name="Object 19">
                        <a:extLst>
                          <a:ext uri="{FF2B5EF4-FFF2-40B4-BE49-F238E27FC236}">
                            <a16:creationId xmlns:a16="http://schemas.microsoft.com/office/drawing/2014/main" id="{92A610E6-0C2D-4C2E-8756-506B24CB7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333500"/>
                        <a:ext cx="66675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>
            <a:extLst>
              <a:ext uri="{FF2B5EF4-FFF2-40B4-BE49-F238E27FC236}">
                <a16:creationId xmlns:a16="http://schemas.microsoft.com/office/drawing/2014/main" id="{2DA40FB2-20F1-4EE8-8B10-E572C115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581525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377876" name="Object 20">
                        <a:extLst>
                          <a:ext uri="{FF2B5EF4-FFF2-40B4-BE49-F238E27FC236}">
                            <a16:creationId xmlns:a16="http://schemas.microsoft.com/office/drawing/2014/main" id="{2DA40FB2-20F1-4EE8-8B10-E572C1151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581525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>
            <a:extLst>
              <a:ext uri="{FF2B5EF4-FFF2-40B4-BE49-F238E27FC236}">
                <a16:creationId xmlns:a16="http://schemas.microsoft.com/office/drawing/2014/main" id="{329831E0-1CCB-4E7F-8E32-147B26E40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3429000"/>
            <a:ext cx="15557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合振动</a:t>
            </a:r>
          </a:p>
        </p:txBody>
      </p:sp>
      <p:graphicFrame>
        <p:nvGraphicFramePr>
          <p:cNvPr id="377877" name="Object 21">
            <a:extLst>
              <a:ext uri="{FF2B5EF4-FFF2-40B4-BE49-F238E27FC236}">
                <a16:creationId xmlns:a16="http://schemas.microsoft.com/office/drawing/2014/main" id="{4088BAE1-58F2-4E09-9E10-CCF806F44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3500438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377877" name="Object 21">
                        <a:extLst>
                          <a:ext uri="{FF2B5EF4-FFF2-40B4-BE49-F238E27FC236}">
                            <a16:creationId xmlns:a16="http://schemas.microsoft.com/office/drawing/2014/main" id="{4088BAE1-58F2-4E09-9E10-CCF806F44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500438"/>
                        <a:ext cx="5778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9" name="Line 13">
            <a:extLst>
              <a:ext uri="{FF2B5EF4-FFF2-40B4-BE49-F238E27FC236}">
                <a16:creationId xmlns:a16="http://schemas.microsoft.com/office/drawing/2014/main" id="{80C2FE7A-203C-4AA0-8A61-2A21B13DB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9551" y="3097213"/>
            <a:ext cx="1166813" cy="4762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5" name="Line 9">
            <a:extLst>
              <a:ext uri="{FF2B5EF4-FFF2-40B4-BE49-F238E27FC236}">
                <a16:creationId xmlns:a16="http://schemas.microsoft.com/office/drawing/2014/main" id="{AEC42C69-4878-46EF-B335-43C3CE2C77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873250"/>
            <a:ext cx="0" cy="1219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8" name="Line 12">
            <a:extLst>
              <a:ext uri="{FF2B5EF4-FFF2-40B4-BE49-F238E27FC236}">
                <a16:creationId xmlns:a16="http://schemas.microsoft.com/office/drawing/2014/main" id="{49102AF4-C161-4A65-8622-8F52B2F65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916113"/>
            <a:ext cx="1223962" cy="1655762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>
            <a:extLst>
              <a:ext uri="{FF2B5EF4-FFF2-40B4-BE49-F238E27FC236}">
                <a16:creationId xmlns:a16="http://schemas.microsoft.com/office/drawing/2014/main" id="{E524260A-3DB5-44C8-A3EE-3382F716C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光的叠加原理</a:t>
            </a:r>
          </a:p>
        </p:txBody>
      </p:sp>
      <p:sp>
        <p:nvSpPr>
          <p:cNvPr id="396293" name="Rectangle 5">
            <a:extLst>
              <a:ext uri="{FF2B5EF4-FFF2-40B4-BE49-F238E27FC236}">
                <a16:creationId xmlns:a16="http://schemas.microsoft.com/office/drawing/2014/main" id="{378D8951-E8CE-4B08-BC6E-197871E23D6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just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．波的独立传播定律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不同的波列在空间相遇时，如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扰动</a:t>
            </a:r>
            <a:r>
              <a:rPr lang="zh-CN" altLang="en-US">
                <a:latin typeface="Times New Roman" panose="02020603050405020304" pitchFamily="18" charset="0"/>
              </a:rPr>
              <a:t>不十分强，各列波将保持各自的特性不变，继续传播，相互之间没有影响。</a:t>
            </a:r>
          </a:p>
        </p:txBody>
      </p:sp>
      <p:sp>
        <p:nvSpPr>
          <p:cNvPr id="396294" name="Rectangle 6">
            <a:extLst>
              <a:ext uri="{FF2B5EF4-FFF2-40B4-BE49-F238E27FC236}">
                <a16:creationId xmlns:a16="http://schemas.microsoft.com/office/drawing/2014/main" id="{97321332-0E0B-4392-A2DB-F0D25C16D58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．波的叠加原理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几列波在相遇点所引起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扰动</a:t>
            </a:r>
            <a:r>
              <a:rPr lang="zh-CN" altLang="en-US">
                <a:latin typeface="Times New Roman" panose="02020603050405020304" pitchFamily="18" charset="0"/>
              </a:rPr>
              <a:t>是各列波独自在该点所引起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扰动</a:t>
            </a:r>
            <a:r>
              <a:rPr lang="zh-CN" altLang="en-US">
                <a:latin typeface="Times New Roman" panose="02020603050405020304" pitchFamily="18" charset="0"/>
              </a:rPr>
              <a:t>的叠加（矢量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线性叠加</a:t>
            </a:r>
            <a:r>
              <a:rPr lang="zh-CN" altLang="en-US">
                <a:latin typeface="Times New Roman" panose="02020603050405020304" pitchFamily="18" charset="0"/>
              </a:rPr>
              <a:t>，矢量和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4</TotalTime>
  <Words>1304</Words>
  <Application>Microsoft Office PowerPoint</Application>
  <PresentationFormat>宽屏</PresentationFormat>
  <Paragraphs>171</Paragraphs>
  <Slides>4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等线</vt:lpstr>
      <vt:lpstr>等线 Light</vt:lpstr>
      <vt:lpstr>楷体_GB2312</vt:lpstr>
      <vt:lpstr>宋体</vt:lpstr>
      <vt:lpstr>Arial</vt:lpstr>
      <vt:lpstr>Cambria Math</vt:lpstr>
      <vt:lpstr>Times New Roman</vt:lpstr>
      <vt:lpstr>Office 主题​​</vt:lpstr>
      <vt:lpstr>Equation</vt:lpstr>
      <vt:lpstr>Graph</vt:lpstr>
      <vt:lpstr>Equation.3</vt:lpstr>
      <vt:lpstr>公式</vt:lpstr>
      <vt:lpstr>PowerPoint 演示文稿</vt:lpstr>
      <vt:lpstr>光学是严格的近似理论？！</vt:lpstr>
      <vt:lpstr>为什么要近似？难道精确的理论不好吗？</vt:lpstr>
      <vt:lpstr>光波叠加的方式</vt:lpstr>
      <vt:lpstr>光的叠加原理</vt:lpstr>
      <vt:lpstr>两列波在空间相遇</vt:lpstr>
      <vt:lpstr>相遇后，仍然独自传播</vt:lpstr>
      <vt:lpstr>振动在相遇点的叠加</vt:lpstr>
      <vt:lpstr>光的叠加原理</vt:lpstr>
      <vt:lpstr>成立的条件</vt:lpstr>
      <vt:lpstr>定态光波叠加的方法 </vt:lpstr>
      <vt:lpstr>定态光波叠加的结果 </vt:lpstr>
      <vt:lpstr>叠加后的定态光波</vt:lpstr>
      <vt:lpstr>由瞬时值所引出的矢量方法</vt:lpstr>
      <vt:lpstr>PowerPoint 演示文稿</vt:lpstr>
      <vt:lpstr>PowerPoint 演示文稿</vt:lpstr>
      <vt:lpstr>PowerPoint 演示文稿</vt:lpstr>
      <vt:lpstr>对振幅矢量的说明</vt:lpstr>
      <vt:lpstr>PowerPoint 演示文稿</vt:lpstr>
      <vt:lpstr>PowerPoint 演示文稿</vt:lpstr>
      <vt:lpstr>光的叠加强度 </vt:lpstr>
      <vt:lpstr>两列波在空间P点相位差的讨论</vt:lpstr>
      <vt:lpstr>两列波在空间P点相位差的讨论</vt:lpstr>
      <vt:lpstr>PowerPoint 演示文稿</vt:lpstr>
      <vt:lpstr>平面波干涉的简单例子</vt:lpstr>
      <vt:lpstr>球面波干涉的简单例子</vt:lpstr>
      <vt:lpstr>光的相干条件 </vt:lpstr>
      <vt:lpstr>振动垂直的两列光波叠加后的光强</vt:lpstr>
      <vt:lpstr>PowerPoint 演示文稿</vt:lpstr>
      <vt:lpstr>不同频率单色波的叠加 </vt:lpstr>
      <vt:lpstr>非定态光波</vt:lpstr>
      <vt:lpstr>低频波对高频波的振幅调制</vt:lpstr>
      <vt:lpstr>PowerPoint 演示文稿</vt:lpstr>
      <vt:lpstr>波包与群速度</vt:lpstr>
      <vt:lpstr>非单色波的叠加</vt:lpstr>
      <vt:lpstr>波包的表达式</vt:lpstr>
      <vt:lpstr>波包的图像</vt:lpstr>
      <vt:lpstr>波包的空间分布及传播速度</vt:lpstr>
      <vt:lpstr>介质中群速度和相速度的关系</vt:lpstr>
      <vt:lpstr>波包的色散关系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    学</dc:title>
  <dc:creator>Zhibo Liu</dc:creator>
  <cp:lastModifiedBy>liu zhibo</cp:lastModifiedBy>
  <cp:revision>108</cp:revision>
  <dcterms:created xsi:type="dcterms:W3CDTF">2020-08-21T06:25:00Z</dcterms:created>
  <dcterms:modified xsi:type="dcterms:W3CDTF">2022-10-15T08:42:29Z</dcterms:modified>
</cp:coreProperties>
</file>